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926C112" w14:textId="77777777" w:rsidR="003B774A" w:rsidRPr="001761F1" w:rsidRDefault="003B774A" w:rsidP="003B774A">
      <w:pPr>
        <w:pStyle w:val="Heading1"/>
      </w:pPr>
      <w:bookmarkStart w:id="0" w:name="_Toc175632766"/>
      <w:r w:rsidRPr="001761F1">
        <w:t xml:space="preserve">AR Remediation Plan – </w:t>
      </w:r>
      <w:r>
        <w:t>Equality/Solving Equations</w:t>
      </w:r>
    </w:p>
    <w:p w14:paraId="31966E60" w14:textId="5B812F9F" w:rsidR="00E93EF4" w:rsidRPr="00E93EF4" w:rsidRDefault="00E93EF4" w:rsidP="003B774A">
      <w:pPr>
        <w:pStyle w:val="Heading3"/>
        <w:jc w:val="center"/>
        <w:rPr>
          <w:sz w:val="28"/>
        </w:rPr>
      </w:pPr>
      <w:r>
        <w:rPr>
          <w:sz w:val="28"/>
        </w:rPr>
        <w:t>Creating Equations - Scenarios</w:t>
      </w:r>
    </w:p>
    <w:p w14:paraId="5D439EAB" w14:textId="5C512F74" w:rsidR="008E2707" w:rsidRDefault="008E2707" w:rsidP="0090751A">
      <w:pPr>
        <w:pStyle w:val="Heading3"/>
      </w:pPr>
      <w:r>
        <w:t>STRAND:</w:t>
      </w:r>
      <w:r w:rsidR="006E1294">
        <w:t xml:space="preserve">  </w:t>
      </w:r>
      <w:r w:rsidR="0052357F">
        <w:rPr>
          <w:b w:val="0"/>
          <w:color w:val="FF0000"/>
        </w:rPr>
        <w:t xml:space="preserve"> </w:t>
      </w:r>
      <w:r w:rsidR="00820BAA" w:rsidRPr="00820BAA">
        <w:rPr>
          <w:rFonts w:asciiTheme="minorHAnsi" w:hAnsiTheme="minorHAnsi" w:cs="Times New Roman"/>
        </w:rPr>
        <w:t>EQUALITY/SOLVING EQUATIONS</w:t>
      </w:r>
    </w:p>
    <w:p w14:paraId="062ADD1E" w14:textId="64A745A4" w:rsidR="008E2707" w:rsidRDefault="008E2707" w:rsidP="0090751A">
      <w:pPr>
        <w:pStyle w:val="Heading3"/>
      </w:pPr>
      <w:r>
        <w:t>STRAND CONCEPT:</w:t>
      </w:r>
      <w:r w:rsidR="006E1294">
        <w:t xml:space="preserve">  </w:t>
      </w:r>
      <w:r w:rsidR="00820BAA">
        <w:t>Algebra, Patterns and Functions</w:t>
      </w:r>
    </w:p>
    <w:p w14:paraId="357176F4" w14:textId="3FD5E627" w:rsidR="004E43DC" w:rsidRPr="0090751A" w:rsidRDefault="00AC1CDA" w:rsidP="0090751A">
      <w:pPr>
        <w:pStyle w:val="Heading3"/>
      </w:pPr>
      <w:r w:rsidRPr="0090751A">
        <w:t>SOL</w:t>
      </w:r>
      <w:r w:rsidR="00B44791" w:rsidRPr="0090751A">
        <w:t xml:space="preserve"> </w:t>
      </w:r>
      <w:bookmarkEnd w:id="0"/>
      <w:r w:rsidR="00820BAA">
        <w:t>5.19</w:t>
      </w:r>
      <w:r w:rsidR="00732EDC">
        <w:t>b</w:t>
      </w:r>
    </w:p>
    <w:p w14:paraId="5CED4B2D" w14:textId="1ADF81B6" w:rsidR="004E43DC" w:rsidRPr="0083755B" w:rsidRDefault="000E173E" w:rsidP="0083755B">
      <w:pPr>
        <w:pStyle w:val="Heading4"/>
      </w:pPr>
      <w:r>
        <w:t xml:space="preserve">Remediation Plan </w:t>
      </w:r>
      <w:r w:rsidR="004E43DC" w:rsidRPr="0083755B">
        <w:t>Summary</w:t>
      </w:r>
    </w:p>
    <w:p w14:paraId="1669E3B4" w14:textId="726BBA36" w:rsidR="00B44791" w:rsidRPr="002C3EB2" w:rsidRDefault="00820BAA" w:rsidP="004E43DC">
      <w:pPr>
        <w:rPr>
          <w:rFonts w:ascii="Calibri" w:hAnsi="Calibri" w:cs="Calibri"/>
          <w:sz w:val="24"/>
          <w:szCs w:val="24"/>
        </w:rPr>
      </w:pPr>
      <w:r>
        <w:rPr>
          <w:rFonts w:ascii="Calibri" w:hAnsi="Calibri" w:cs="Calibri"/>
          <w:sz w:val="24"/>
          <w:szCs w:val="24"/>
        </w:rPr>
        <w:t>Students first use situations that are relevant to them to create equations and then use scenario cards to create equations.</w:t>
      </w:r>
    </w:p>
    <w:p w14:paraId="502E29EB" w14:textId="527EE5CE" w:rsidR="0052357F" w:rsidRPr="0083755B" w:rsidRDefault="0052357F" w:rsidP="0052357F">
      <w:pPr>
        <w:pStyle w:val="Heading4"/>
      </w:pPr>
      <w:r w:rsidRPr="002C3EB2">
        <w:t>Common Miscon</w:t>
      </w:r>
      <w:r>
        <w:t>ceptions</w:t>
      </w:r>
    </w:p>
    <w:p w14:paraId="7CEE7369" w14:textId="0A0F0CF2" w:rsidR="00820BAA" w:rsidRPr="00820BAA" w:rsidRDefault="00820BAA" w:rsidP="00820BAA">
      <w:pPr>
        <w:numPr>
          <w:ilvl w:val="0"/>
          <w:numId w:val="42"/>
        </w:numPr>
        <w:spacing w:line="240" w:lineRule="auto"/>
        <w:textAlignment w:val="baseline"/>
        <w:rPr>
          <w:rFonts w:asciiTheme="minorHAnsi" w:hAnsiTheme="minorHAnsi"/>
          <w:color w:val="000000"/>
          <w:sz w:val="24"/>
          <w:szCs w:val="24"/>
        </w:rPr>
      </w:pPr>
      <w:r w:rsidRPr="00820BAA">
        <w:rPr>
          <w:rFonts w:asciiTheme="minorHAnsi" w:hAnsiTheme="minorHAnsi"/>
          <w:color w:val="000000"/>
          <w:sz w:val="24"/>
          <w:szCs w:val="24"/>
        </w:rPr>
        <w:t>Students often believe a variable is a specific unknown. Students do not fully understand that a variable can represent multiple values, rather they believe it can only represent one fixed value.</w:t>
      </w:r>
    </w:p>
    <w:p w14:paraId="73D43305" w14:textId="77777777" w:rsidR="00820BAA" w:rsidRPr="00820BAA" w:rsidRDefault="00820BAA" w:rsidP="00820BAA">
      <w:pPr>
        <w:numPr>
          <w:ilvl w:val="0"/>
          <w:numId w:val="42"/>
        </w:numPr>
        <w:spacing w:line="240" w:lineRule="auto"/>
        <w:textAlignment w:val="baseline"/>
        <w:rPr>
          <w:rFonts w:asciiTheme="minorHAnsi" w:hAnsiTheme="minorHAnsi"/>
          <w:color w:val="000000"/>
          <w:sz w:val="24"/>
          <w:szCs w:val="24"/>
        </w:rPr>
      </w:pPr>
      <w:r w:rsidRPr="00820BAA">
        <w:rPr>
          <w:rFonts w:asciiTheme="minorHAnsi" w:hAnsiTheme="minorHAnsi"/>
          <w:color w:val="000000"/>
          <w:sz w:val="24"/>
          <w:szCs w:val="24"/>
        </w:rPr>
        <w:t>Students often think that an equal sign must always come after the problem. For example, 2 + y = 8 rather than 8 = 2 + y.</w:t>
      </w:r>
    </w:p>
    <w:p w14:paraId="1B5CCAE6" w14:textId="2EB63663" w:rsidR="0052357F" w:rsidRPr="00820BAA" w:rsidRDefault="00820BAA" w:rsidP="00820BAA">
      <w:pPr>
        <w:pStyle w:val="ListParagraph"/>
        <w:numPr>
          <w:ilvl w:val="0"/>
          <w:numId w:val="42"/>
        </w:numPr>
        <w:rPr>
          <w:rFonts w:asciiTheme="minorHAnsi" w:hAnsiTheme="minorHAnsi" w:cs="Calibri"/>
          <w:sz w:val="24"/>
          <w:szCs w:val="24"/>
        </w:rPr>
      </w:pPr>
      <w:r w:rsidRPr="00820BAA">
        <w:rPr>
          <w:rFonts w:asciiTheme="minorHAnsi" w:hAnsiTheme="minorHAnsi"/>
          <w:color w:val="000000"/>
          <w:sz w:val="24"/>
          <w:szCs w:val="24"/>
        </w:rPr>
        <w:t xml:space="preserve">Students often struggle when using a variable with subtraction, confusing </w:t>
      </w:r>
      <w:r w:rsidRPr="00820BAA">
        <w:rPr>
          <w:rFonts w:asciiTheme="minorHAnsi" w:hAnsiTheme="minorHAnsi" w:cs="Arial"/>
          <w:color w:val="333333"/>
          <w:sz w:val="24"/>
          <w:szCs w:val="24"/>
          <w:shd w:val="clear" w:color="auto" w:fill="FFFFFF"/>
        </w:rPr>
        <w:t>n - 9 and 9 - n when written in words</w:t>
      </w:r>
    </w:p>
    <w:p w14:paraId="77512882" w14:textId="77777777" w:rsidR="004E43DC" w:rsidRDefault="004E43DC" w:rsidP="0083755B">
      <w:pPr>
        <w:pStyle w:val="Heading4"/>
      </w:pPr>
      <w:r w:rsidRPr="002C3EB2">
        <w:t>Materials</w:t>
      </w:r>
    </w:p>
    <w:p w14:paraId="69D7B27C" w14:textId="0FDE6385" w:rsidR="00152EA9" w:rsidRPr="00152EA9" w:rsidRDefault="00152EA9" w:rsidP="00C81D68">
      <w:r>
        <w:t xml:space="preserve">Cookie Introductory Activity handout, </w:t>
      </w:r>
      <w:r w:rsidR="00C67DA8">
        <w:t xml:space="preserve">Scenario cards, and </w:t>
      </w:r>
      <w:r>
        <w:t>Number, Variable and Symbol cards</w:t>
      </w:r>
      <w:proofErr w:type="gramStart"/>
      <w:r>
        <w:t>.</w:t>
      </w:r>
      <w:r w:rsidR="00C67DA8">
        <w:t>(</w:t>
      </w:r>
      <w:proofErr w:type="gramEnd"/>
      <w:r w:rsidR="00C67DA8">
        <w:t>Copy the Scenario cards on a different color than the Number, Variable and Symbol cards)</w:t>
      </w:r>
      <w:r w:rsidR="00F33C8A">
        <w:t>, Recording Sheet</w:t>
      </w:r>
    </w:p>
    <w:p w14:paraId="39B44166" w14:textId="77777777" w:rsidR="00B44791" w:rsidRPr="002C3EB2" w:rsidRDefault="0083755B" w:rsidP="0083755B">
      <w:pPr>
        <w:pStyle w:val="Heading4"/>
      </w:pPr>
      <w:r w:rsidRPr="002C3EB2">
        <w:t>Introductory Activity</w:t>
      </w:r>
    </w:p>
    <w:p w14:paraId="0F63FD28" w14:textId="7B182F33" w:rsidR="00E80723" w:rsidRPr="00F14B1F" w:rsidRDefault="00152EA9" w:rsidP="00C81D68">
      <w:pPr>
        <w:pStyle w:val="ListParagraph"/>
        <w:ind w:left="0"/>
        <w:rPr>
          <w:rFonts w:ascii="Calibri" w:hAnsi="Calibri" w:cs="Calibri"/>
          <w:sz w:val="24"/>
          <w:szCs w:val="24"/>
        </w:rPr>
      </w:pPr>
      <w:r>
        <w:rPr>
          <w:rFonts w:ascii="Calibri" w:hAnsi="Calibri" w:cs="Calibri"/>
          <w:sz w:val="24"/>
          <w:szCs w:val="24"/>
        </w:rPr>
        <w:t xml:space="preserve">Hand each student a Cookie Introductory Activity handout and have them work independently to describe the </w:t>
      </w:r>
      <w:proofErr w:type="gramStart"/>
      <w:r>
        <w:rPr>
          <w:rFonts w:ascii="Calibri" w:hAnsi="Calibri" w:cs="Calibri"/>
          <w:sz w:val="24"/>
          <w:szCs w:val="24"/>
        </w:rPr>
        <w:t>picture</w:t>
      </w:r>
      <w:proofErr w:type="gramEnd"/>
      <w:r>
        <w:rPr>
          <w:rFonts w:ascii="Calibri" w:hAnsi="Calibri" w:cs="Calibri"/>
          <w:sz w:val="24"/>
          <w:szCs w:val="24"/>
        </w:rPr>
        <w:t>.  Once students are finished have them share their descriptions with another student.  Conduct a whole class discussion on the different ways the picture could be represented.</w:t>
      </w:r>
    </w:p>
    <w:p w14:paraId="5F165937" w14:textId="77777777" w:rsidR="004E43DC" w:rsidRPr="002C3EB2" w:rsidRDefault="0083755B" w:rsidP="0083755B">
      <w:pPr>
        <w:pStyle w:val="Heading4"/>
      </w:pPr>
      <w:r w:rsidRPr="002C3EB2">
        <w:t>Plan for Instruction</w:t>
      </w:r>
    </w:p>
    <w:p w14:paraId="1184B5A9" w14:textId="77777777" w:rsidR="00152EA9" w:rsidRPr="00152EA9" w:rsidRDefault="00152EA9" w:rsidP="00CF6CDC">
      <w:pPr>
        <w:numPr>
          <w:ilvl w:val="0"/>
          <w:numId w:val="40"/>
        </w:numPr>
        <w:spacing w:line="240" w:lineRule="auto"/>
        <w:ind w:left="525"/>
        <w:textAlignment w:val="baseline"/>
        <w:rPr>
          <w:sz w:val="24"/>
          <w:szCs w:val="24"/>
        </w:rPr>
      </w:pPr>
      <w:r w:rsidRPr="00152EA9">
        <w:rPr>
          <w:rFonts w:ascii="Calibri" w:hAnsi="Calibri"/>
          <w:color w:val="000000"/>
          <w:sz w:val="24"/>
          <w:szCs w:val="24"/>
        </w:rPr>
        <w:t>To introduce the lesson, use</w:t>
      </w:r>
      <w:r w:rsidR="00F14B1F" w:rsidRPr="0095314D">
        <w:rPr>
          <w:rFonts w:ascii="Calibri" w:hAnsi="Calibri"/>
          <w:color w:val="000000"/>
          <w:sz w:val="24"/>
          <w:szCs w:val="24"/>
        </w:rPr>
        <w:t xml:space="preserve"> the numbe</w:t>
      </w:r>
      <w:r w:rsidRPr="00152EA9">
        <w:rPr>
          <w:rFonts w:ascii="Calibri" w:hAnsi="Calibri"/>
          <w:color w:val="000000"/>
          <w:sz w:val="24"/>
          <w:szCs w:val="24"/>
        </w:rPr>
        <w:t xml:space="preserve">r of students in the classroom and </w:t>
      </w:r>
      <w:r w:rsidR="00F14B1F" w:rsidRPr="0095314D">
        <w:rPr>
          <w:rFonts w:ascii="Calibri" w:hAnsi="Calibri"/>
          <w:color w:val="000000"/>
          <w:sz w:val="24"/>
          <w:szCs w:val="24"/>
        </w:rPr>
        <w:t xml:space="preserve">create equations containing a variable </w:t>
      </w:r>
      <w:r w:rsidRPr="00152EA9">
        <w:rPr>
          <w:rFonts w:ascii="Calibri" w:hAnsi="Calibri"/>
          <w:color w:val="000000"/>
          <w:sz w:val="24"/>
          <w:szCs w:val="24"/>
        </w:rPr>
        <w:t>For instance: 5 girls + n boys = 21 students, Have students create their own by e</w:t>
      </w:r>
      <w:r w:rsidR="00F14B1F" w:rsidRPr="0095314D">
        <w:rPr>
          <w:rFonts w:ascii="Calibri" w:hAnsi="Calibri"/>
          <w:color w:val="000000"/>
          <w:sz w:val="24"/>
          <w:szCs w:val="24"/>
        </w:rPr>
        <w:t>xpand</w:t>
      </w:r>
      <w:r w:rsidRPr="00152EA9">
        <w:rPr>
          <w:rFonts w:ascii="Calibri" w:hAnsi="Calibri"/>
          <w:color w:val="000000"/>
          <w:sz w:val="24"/>
          <w:szCs w:val="24"/>
        </w:rPr>
        <w:t>ing the context to</w:t>
      </w:r>
      <w:r w:rsidR="00F14B1F" w:rsidRPr="0095314D">
        <w:rPr>
          <w:rFonts w:ascii="Calibri" w:hAnsi="Calibri"/>
          <w:color w:val="000000"/>
          <w:sz w:val="24"/>
          <w:szCs w:val="24"/>
        </w:rPr>
        <w:t xml:space="preserve"> favorite foods, colors worn today, etc.</w:t>
      </w:r>
    </w:p>
    <w:p w14:paraId="74AD2AEE" w14:textId="70B7E98D" w:rsidR="00F14B1F" w:rsidRPr="00152EA9" w:rsidRDefault="00152EA9" w:rsidP="00CF6CDC">
      <w:pPr>
        <w:numPr>
          <w:ilvl w:val="0"/>
          <w:numId w:val="40"/>
        </w:numPr>
        <w:spacing w:line="240" w:lineRule="auto"/>
        <w:ind w:left="525"/>
        <w:textAlignment w:val="baseline"/>
        <w:rPr>
          <w:sz w:val="24"/>
          <w:szCs w:val="24"/>
        </w:rPr>
      </w:pPr>
      <w:r w:rsidRPr="00152EA9">
        <w:rPr>
          <w:rFonts w:ascii="Calibri" w:hAnsi="Calibri"/>
          <w:color w:val="000000"/>
          <w:sz w:val="24"/>
          <w:szCs w:val="24"/>
        </w:rPr>
        <w:t>Once students have given several examples using their classmates, h</w:t>
      </w:r>
      <w:r w:rsidR="00F14B1F" w:rsidRPr="00152EA9">
        <w:rPr>
          <w:rFonts w:ascii="Calibri" w:hAnsi="Calibri"/>
          <w:color w:val="000000"/>
          <w:sz w:val="24"/>
          <w:szCs w:val="24"/>
        </w:rPr>
        <w:t xml:space="preserve">ave students write equations to show the age of each of their family members as equal to the student’s age. The student’s age should appear in each equation. ( </w:t>
      </w:r>
      <w:r w:rsidR="00F14B1F" w:rsidRPr="00152EA9">
        <w:rPr>
          <w:rFonts w:ascii="Calibri" w:hAnsi="Calibri"/>
          <w:i/>
          <w:iCs/>
          <w:color w:val="000000"/>
          <w:sz w:val="24"/>
          <w:szCs w:val="24"/>
        </w:rPr>
        <w:t>s</w:t>
      </w:r>
      <w:r w:rsidR="00F14B1F" w:rsidRPr="00152EA9">
        <w:rPr>
          <w:rFonts w:ascii="Calibri" w:hAnsi="Calibri"/>
          <w:color w:val="000000"/>
          <w:sz w:val="24"/>
          <w:szCs w:val="24"/>
        </w:rPr>
        <w:t xml:space="preserve"> + 3 = 11, where </w:t>
      </w:r>
      <w:r w:rsidR="00F14B1F" w:rsidRPr="00152EA9">
        <w:rPr>
          <w:rFonts w:ascii="Calibri" w:hAnsi="Calibri"/>
          <w:i/>
          <w:iCs/>
          <w:color w:val="000000"/>
          <w:sz w:val="24"/>
          <w:szCs w:val="24"/>
        </w:rPr>
        <w:t>s</w:t>
      </w:r>
      <w:r w:rsidR="00F14B1F" w:rsidRPr="00152EA9">
        <w:rPr>
          <w:rFonts w:ascii="Calibri" w:hAnsi="Calibri"/>
          <w:color w:val="000000"/>
          <w:sz w:val="24"/>
          <w:szCs w:val="24"/>
        </w:rPr>
        <w:t xml:space="preserve"> is sister’s age and 11 is the student’s age;  </w:t>
      </w:r>
      <w:r w:rsidR="00F14B1F" w:rsidRPr="00152EA9">
        <w:rPr>
          <w:rFonts w:ascii="Calibri" w:hAnsi="Calibri"/>
          <w:i/>
          <w:iCs/>
          <w:color w:val="000000"/>
          <w:sz w:val="24"/>
          <w:szCs w:val="24"/>
        </w:rPr>
        <w:t>m</w:t>
      </w:r>
      <w:r w:rsidR="00F14B1F" w:rsidRPr="00152EA9">
        <w:rPr>
          <w:rFonts w:ascii="Calibri" w:hAnsi="Calibri"/>
          <w:color w:val="000000"/>
          <w:sz w:val="24"/>
          <w:szCs w:val="24"/>
        </w:rPr>
        <w:t xml:space="preserve"> – 25 = 11, where </w:t>
      </w:r>
      <w:r w:rsidR="00F14B1F" w:rsidRPr="00152EA9">
        <w:rPr>
          <w:rFonts w:ascii="Calibri" w:hAnsi="Calibri"/>
          <w:i/>
          <w:iCs/>
          <w:color w:val="000000"/>
          <w:sz w:val="24"/>
          <w:szCs w:val="24"/>
        </w:rPr>
        <w:t>m</w:t>
      </w:r>
      <w:r w:rsidR="00F14B1F" w:rsidRPr="00152EA9">
        <w:rPr>
          <w:rFonts w:ascii="Calibri" w:hAnsi="Calibri"/>
          <w:color w:val="000000"/>
          <w:sz w:val="24"/>
          <w:szCs w:val="24"/>
        </w:rPr>
        <w:t xml:space="preserve"> is mom’s age and 11 is the student’s age)</w:t>
      </w:r>
    </w:p>
    <w:p w14:paraId="65D38EEC" w14:textId="46A63CCE" w:rsidR="00C67DA8" w:rsidRPr="00C67DA8" w:rsidRDefault="00152EA9" w:rsidP="00CF6CDC">
      <w:pPr>
        <w:numPr>
          <w:ilvl w:val="0"/>
          <w:numId w:val="40"/>
        </w:numPr>
        <w:spacing w:line="240" w:lineRule="auto"/>
        <w:ind w:left="525"/>
        <w:textAlignment w:val="baseline"/>
        <w:rPr>
          <w:rFonts w:asciiTheme="minorHAnsi" w:hAnsiTheme="minorHAnsi"/>
          <w:sz w:val="24"/>
          <w:szCs w:val="24"/>
        </w:rPr>
      </w:pPr>
      <w:r w:rsidRPr="00C67DA8">
        <w:rPr>
          <w:rFonts w:asciiTheme="minorHAnsi" w:hAnsiTheme="minorHAnsi"/>
          <w:color w:val="000000"/>
          <w:sz w:val="24"/>
          <w:szCs w:val="24"/>
        </w:rPr>
        <w:t>Next present the scenario “I am twice as old as John. If I am 2</w:t>
      </w:r>
      <w:r w:rsidR="00C67DA8" w:rsidRPr="00C67DA8">
        <w:rPr>
          <w:rFonts w:asciiTheme="minorHAnsi" w:hAnsiTheme="minorHAnsi"/>
          <w:color w:val="000000"/>
          <w:sz w:val="24"/>
          <w:szCs w:val="24"/>
        </w:rPr>
        <w:t>6, how old is J</w:t>
      </w:r>
      <w:r w:rsidRPr="00C67DA8">
        <w:rPr>
          <w:rFonts w:asciiTheme="minorHAnsi" w:hAnsiTheme="minorHAnsi"/>
          <w:color w:val="000000"/>
          <w:sz w:val="24"/>
          <w:szCs w:val="24"/>
        </w:rPr>
        <w:t xml:space="preserve">ohn? Have students work with a partner to create an equation that could represent </w:t>
      </w:r>
      <w:r w:rsidR="00C67DA8" w:rsidRPr="00C67DA8">
        <w:rPr>
          <w:rFonts w:asciiTheme="minorHAnsi" w:hAnsiTheme="minorHAnsi"/>
          <w:color w:val="000000"/>
          <w:sz w:val="24"/>
          <w:szCs w:val="24"/>
        </w:rPr>
        <w:t>how to find Johns age. Discuss the student’s findings whole class. Next present “I have 10 video games which is half as many as Julie. How many video games does Julie have? Have student pairs create an equation for this scenario. As you walk around and listen to student conversations, encourage students to represent it different ways (i.e. 1/2b=10 or b/2 = 10). Whole class, have students discuss how the two equations are similar then have student pairs create different scenarios to share with the class.</w:t>
      </w:r>
    </w:p>
    <w:p w14:paraId="42978769" w14:textId="3FB9114A" w:rsidR="00152EA9" w:rsidRPr="00105B6B" w:rsidRDefault="00C67DA8" w:rsidP="00CF6CDC">
      <w:pPr>
        <w:numPr>
          <w:ilvl w:val="0"/>
          <w:numId w:val="40"/>
        </w:numPr>
        <w:spacing w:line="240" w:lineRule="auto"/>
        <w:ind w:left="525"/>
        <w:textAlignment w:val="baseline"/>
        <w:rPr>
          <w:rFonts w:asciiTheme="minorHAnsi" w:hAnsiTheme="minorHAnsi"/>
          <w:sz w:val="24"/>
          <w:szCs w:val="24"/>
        </w:rPr>
      </w:pPr>
      <w:r w:rsidRPr="00C67DA8">
        <w:rPr>
          <w:rFonts w:asciiTheme="minorHAnsi" w:hAnsiTheme="minorHAnsi"/>
          <w:color w:val="000000"/>
          <w:sz w:val="24"/>
          <w:szCs w:val="24"/>
        </w:rPr>
        <w:t xml:space="preserve">Once students have written several </w:t>
      </w:r>
      <w:r w:rsidR="00F33C8A">
        <w:rPr>
          <w:rFonts w:asciiTheme="minorHAnsi" w:hAnsiTheme="minorHAnsi"/>
          <w:color w:val="000000"/>
          <w:sz w:val="24"/>
          <w:szCs w:val="24"/>
        </w:rPr>
        <w:t>scenarios and e</w:t>
      </w:r>
      <w:r w:rsidRPr="00C67DA8">
        <w:rPr>
          <w:rFonts w:asciiTheme="minorHAnsi" w:hAnsiTheme="minorHAnsi"/>
          <w:color w:val="000000"/>
          <w:sz w:val="24"/>
          <w:szCs w:val="24"/>
        </w:rPr>
        <w:t xml:space="preserve">quations, hand each pair or </w:t>
      </w:r>
      <w:r w:rsidR="00105B6B">
        <w:rPr>
          <w:rFonts w:asciiTheme="minorHAnsi" w:hAnsiTheme="minorHAnsi"/>
          <w:color w:val="000000"/>
          <w:sz w:val="24"/>
          <w:szCs w:val="24"/>
        </w:rPr>
        <w:t>group of students a set of</w:t>
      </w:r>
      <w:r w:rsidRPr="00C67DA8">
        <w:rPr>
          <w:rFonts w:asciiTheme="minorHAnsi" w:hAnsiTheme="minorHAnsi"/>
          <w:color w:val="000000"/>
          <w:sz w:val="24"/>
          <w:szCs w:val="24"/>
        </w:rPr>
        <w:t xml:space="preserve"> Scenario and Number, Variable, and Symbol cards.</w:t>
      </w:r>
    </w:p>
    <w:p w14:paraId="1F3EA035" w14:textId="1B6BC12C" w:rsidR="00105B6B" w:rsidRPr="00105B6B" w:rsidRDefault="00F33C8A" w:rsidP="00CF6CDC">
      <w:pPr>
        <w:numPr>
          <w:ilvl w:val="0"/>
          <w:numId w:val="40"/>
        </w:numPr>
        <w:spacing w:line="240" w:lineRule="auto"/>
        <w:ind w:left="525"/>
        <w:textAlignment w:val="baseline"/>
        <w:rPr>
          <w:rFonts w:asciiTheme="minorHAnsi" w:hAnsiTheme="minorHAnsi"/>
          <w:sz w:val="24"/>
          <w:szCs w:val="24"/>
        </w:rPr>
      </w:pPr>
      <w:r>
        <w:rPr>
          <w:rFonts w:asciiTheme="minorHAnsi" w:hAnsiTheme="minorHAnsi"/>
          <w:color w:val="000000"/>
          <w:sz w:val="24"/>
          <w:szCs w:val="24"/>
        </w:rPr>
        <w:t>Have students first sort the c</w:t>
      </w:r>
      <w:r w:rsidR="00105B6B">
        <w:rPr>
          <w:rFonts w:asciiTheme="minorHAnsi" w:hAnsiTheme="minorHAnsi"/>
          <w:color w:val="000000"/>
          <w:sz w:val="24"/>
          <w:szCs w:val="24"/>
        </w:rPr>
        <w:t>ards and d</w:t>
      </w:r>
      <w:r>
        <w:rPr>
          <w:rFonts w:asciiTheme="minorHAnsi" w:hAnsiTheme="minorHAnsi"/>
          <w:color w:val="000000"/>
          <w:sz w:val="24"/>
          <w:szCs w:val="24"/>
        </w:rPr>
        <w:t>iscuss how they sorted them.</w:t>
      </w:r>
    </w:p>
    <w:p w14:paraId="729F9CF2" w14:textId="07388C4A" w:rsidR="00F14B1F" w:rsidRPr="00F33C8A" w:rsidRDefault="00105B6B" w:rsidP="00F5534F">
      <w:pPr>
        <w:numPr>
          <w:ilvl w:val="0"/>
          <w:numId w:val="41"/>
        </w:numPr>
        <w:spacing w:line="240" w:lineRule="auto"/>
        <w:textAlignment w:val="baseline"/>
        <w:rPr>
          <w:sz w:val="28"/>
          <w:szCs w:val="28"/>
        </w:rPr>
      </w:pPr>
      <w:r w:rsidRPr="00F33C8A">
        <w:rPr>
          <w:rFonts w:asciiTheme="minorHAnsi" w:hAnsiTheme="minorHAnsi"/>
          <w:color w:val="000000"/>
          <w:sz w:val="24"/>
          <w:szCs w:val="24"/>
        </w:rPr>
        <w:t>Next have students use the Number, Variable and Symbol cards to represent the equation that goes with each Scenario card</w:t>
      </w:r>
      <w:r w:rsidR="00F33C8A">
        <w:rPr>
          <w:rFonts w:asciiTheme="minorHAnsi" w:hAnsiTheme="minorHAnsi"/>
          <w:color w:val="000000"/>
          <w:sz w:val="24"/>
          <w:szCs w:val="24"/>
        </w:rPr>
        <w:t xml:space="preserve"> and</w:t>
      </w:r>
      <w:r w:rsidR="00F33C8A" w:rsidRPr="00F33C8A">
        <w:rPr>
          <w:rFonts w:asciiTheme="minorHAnsi" w:hAnsiTheme="minorHAnsi"/>
          <w:color w:val="000000"/>
          <w:sz w:val="24"/>
          <w:szCs w:val="24"/>
        </w:rPr>
        <w:t xml:space="preserve"> write </w:t>
      </w:r>
      <w:r w:rsidR="00F33C8A">
        <w:rPr>
          <w:rFonts w:asciiTheme="minorHAnsi" w:hAnsiTheme="minorHAnsi"/>
          <w:color w:val="000000"/>
          <w:sz w:val="24"/>
          <w:szCs w:val="24"/>
        </w:rPr>
        <w:t>each</w:t>
      </w:r>
      <w:r w:rsidR="00F33C8A" w:rsidRPr="00F33C8A">
        <w:rPr>
          <w:rFonts w:asciiTheme="minorHAnsi" w:hAnsiTheme="minorHAnsi"/>
          <w:color w:val="000000"/>
          <w:sz w:val="24"/>
          <w:szCs w:val="24"/>
        </w:rPr>
        <w:t xml:space="preserve"> equation on the recording sheet. </w:t>
      </w:r>
    </w:p>
    <w:p w14:paraId="1F6AB20D" w14:textId="18DCC9D7" w:rsidR="00F33C8A" w:rsidRPr="00F33C8A" w:rsidRDefault="00F33C8A" w:rsidP="00F5534F">
      <w:pPr>
        <w:numPr>
          <w:ilvl w:val="0"/>
          <w:numId w:val="41"/>
        </w:numPr>
        <w:spacing w:line="240" w:lineRule="auto"/>
        <w:textAlignment w:val="baseline"/>
        <w:rPr>
          <w:sz w:val="28"/>
          <w:szCs w:val="28"/>
        </w:rPr>
      </w:pPr>
      <w:r>
        <w:rPr>
          <w:rFonts w:asciiTheme="minorHAnsi" w:hAnsiTheme="minorHAnsi"/>
          <w:color w:val="000000"/>
          <w:sz w:val="24"/>
          <w:szCs w:val="24"/>
        </w:rPr>
        <w:t>Have a whole class discussion on the different scenarios and equations.</w:t>
      </w:r>
    </w:p>
    <w:p w14:paraId="7BA7727C" w14:textId="231DC9E8" w:rsidR="0071733B" w:rsidRPr="002C3EB2" w:rsidRDefault="00F33C8A" w:rsidP="002C3EB2">
      <w:pPr>
        <w:pStyle w:val="Heading4"/>
      </w:pPr>
      <w:r>
        <w:lastRenderedPageBreak/>
        <w:t>P</w:t>
      </w:r>
      <w:r w:rsidR="0083755B" w:rsidRPr="002C3EB2">
        <w:t>ulling It All Together (Reflection)</w:t>
      </w:r>
      <w:bookmarkStart w:id="1" w:name="SOL5_2a"/>
      <w:bookmarkStart w:id="2" w:name="_Toc175632767"/>
      <w:bookmarkEnd w:id="1"/>
      <w:r w:rsidR="00792D26" w:rsidRPr="002C3EB2">
        <w:t>.</w:t>
      </w:r>
    </w:p>
    <w:p w14:paraId="02262A2B" w14:textId="7B8B7CD8" w:rsidR="00792D26" w:rsidRDefault="00EF74F5" w:rsidP="0071733B">
      <w:pPr>
        <w:rPr>
          <w:rFonts w:ascii="Calibri" w:hAnsi="Calibri" w:cs="Calibri"/>
          <w:sz w:val="24"/>
          <w:szCs w:val="24"/>
        </w:rPr>
      </w:pPr>
      <w:r>
        <w:rPr>
          <w:rFonts w:ascii="Calibri" w:hAnsi="Calibri" w:cs="Calibri"/>
          <w:sz w:val="24"/>
          <w:szCs w:val="24"/>
        </w:rPr>
        <w:t>Have students create a scenario for the following equations</w:t>
      </w:r>
    </w:p>
    <w:p w14:paraId="3185F818" w14:textId="5AD65230" w:rsidR="00EF74F5" w:rsidRDefault="00EF74F5" w:rsidP="0071733B">
      <w:pPr>
        <w:rPr>
          <w:rFonts w:ascii="Calibri" w:hAnsi="Calibri" w:cs="Calibri"/>
          <w:sz w:val="24"/>
          <w:szCs w:val="24"/>
        </w:rPr>
      </w:pPr>
      <w:r>
        <w:rPr>
          <w:rFonts w:ascii="Calibri" w:hAnsi="Calibri" w:cs="Calibri"/>
          <w:sz w:val="24"/>
          <w:szCs w:val="24"/>
        </w:rPr>
        <w:t xml:space="preserve">1)  </w:t>
      </w:r>
      <w:proofErr w:type="gramStart"/>
      <w:r>
        <w:rPr>
          <w:rFonts w:ascii="Calibri" w:hAnsi="Calibri" w:cs="Calibri"/>
          <w:sz w:val="24"/>
          <w:szCs w:val="24"/>
        </w:rPr>
        <w:t>r</w:t>
      </w:r>
      <w:proofErr w:type="gramEnd"/>
      <w:r>
        <w:rPr>
          <w:rFonts w:ascii="Calibri" w:hAnsi="Calibri" w:cs="Calibri"/>
          <w:sz w:val="24"/>
          <w:szCs w:val="24"/>
        </w:rPr>
        <w:t xml:space="preserve"> + 8 = 15</w:t>
      </w:r>
      <w:r>
        <w:rPr>
          <w:rFonts w:ascii="Calibri" w:hAnsi="Calibri" w:cs="Calibri"/>
          <w:sz w:val="24"/>
          <w:szCs w:val="24"/>
        </w:rPr>
        <w:tab/>
      </w:r>
      <w:r>
        <w:rPr>
          <w:rFonts w:ascii="Calibri" w:hAnsi="Calibri" w:cs="Calibri"/>
          <w:sz w:val="24"/>
          <w:szCs w:val="24"/>
        </w:rPr>
        <w:tab/>
        <w:t>2) 3m = 9</w:t>
      </w:r>
      <w:r>
        <w:rPr>
          <w:rFonts w:ascii="Calibri" w:hAnsi="Calibri" w:cs="Calibri"/>
          <w:sz w:val="24"/>
          <w:szCs w:val="24"/>
        </w:rPr>
        <w:tab/>
      </w:r>
      <w:r>
        <w:rPr>
          <w:rFonts w:ascii="Calibri" w:hAnsi="Calibri" w:cs="Calibri"/>
          <w:sz w:val="24"/>
          <w:szCs w:val="24"/>
        </w:rPr>
        <w:tab/>
        <w:t>3) 8 – k = 2</w:t>
      </w:r>
    </w:p>
    <w:p w14:paraId="38D718CD" w14:textId="77777777" w:rsidR="0021677F" w:rsidRDefault="0021677F">
      <w:pPr>
        <w:spacing w:line="240" w:lineRule="auto"/>
        <w:rPr>
          <w:rFonts w:ascii="Calibri" w:hAnsi="Calibri" w:cs="Calibri"/>
          <w:sz w:val="24"/>
          <w:szCs w:val="24"/>
        </w:rPr>
      </w:pPr>
    </w:p>
    <w:p w14:paraId="60EE918E" w14:textId="77777777" w:rsidR="0021677F" w:rsidRDefault="0021677F">
      <w:pPr>
        <w:spacing w:line="240" w:lineRule="auto"/>
        <w:rPr>
          <w:rFonts w:ascii="Calibri" w:hAnsi="Calibri" w:cs="Calibri"/>
          <w:sz w:val="24"/>
          <w:szCs w:val="24"/>
        </w:rPr>
      </w:pPr>
      <w:r w:rsidRPr="00D82F84">
        <w:rPr>
          <w:rFonts w:ascii="Calibri" w:hAnsi="Calibri" w:cs="Calibri"/>
          <w:b/>
          <w:sz w:val="24"/>
          <w:szCs w:val="24"/>
        </w:rPr>
        <w:t>Note: The following pages are intended for classroom use for students as a visual aid to learning</w:t>
      </w:r>
      <w:r>
        <w:rPr>
          <w:rFonts w:ascii="Calibri" w:hAnsi="Calibri" w:cs="Calibri"/>
          <w:sz w:val="24"/>
          <w:szCs w:val="24"/>
        </w:rPr>
        <w:t xml:space="preserve"> </w:t>
      </w:r>
    </w:p>
    <w:p w14:paraId="0222CB69" w14:textId="77777777" w:rsidR="0021677F" w:rsidRDefault="0021677F">
      <w:pPr>
        <w:spacing w:line="240" w:lineRule="auto"/>
        <w:rPr>
          <w:rFonts w:ascii="Calibri" w:hAnsi="Calibri" w:cs="Calibri"/>
          <w:sz w:val="24"/>
          <w:szCs w:val="24"/>
        </w:rPr>
      </w:pPr>
    </w:p>
    <w:p w14:paraId="0D2C5B43" w14:textId="273475F5" w:rsidR="00C81D68" w:rsidRDefault="0021677F">
      <w:pPr>
        <w:spacing w:line="240" w:lineRule="auto"/>
        <w:rPr>
          <w:rFonts w:ascii="Calibri" w:hAnsi="Calibri" w:cs="Calibri"/>
          <w:sz w:val="24"/>
          <w:szCs w:val="24"/>
        </w:rPr>
      </w:pPr>
      <w:r>
        <w:rPr>
          <w:rFonts w:ascii="Calibri" w:hAnsi="Calibri" w:cs="Calibri"/>
          <w:sz w:val="24"/>
          <w:szCs w:val="24"/>
        </w:rPr>
        <w:t>Virginia Department of Education 2018</w:t>
      </w:r>
      <w:bookmarkStart w:id="3" w:name="_GoBack"/>
      <w:bookmarkEnd w:id="3"/>
      <w:r w:rsidR="00C81D68">
        <w:rPr>
          <w:rFonts w:ascii="Calibri" w:hAnsi="Calibri" w:cs="Calibri"/>
          <w:sz w:val="24"/>
          <w:szCs w:val="24"/>
        </w:rPr>
        <w:br w:type="page"/>
      </w:r>
    </w:p>
    <w:p w14:paraId="111477CE" w14:textId="77777777" w:rsidR="00792D26" w:rsidRDefault="00792D26" w:rsidP="0071733B">
      <w:pPr>
        <w:rPr>
          <w:rFonts w:ascii="Calibri" w:hAnsi="Calibri" w:cs="Calibri"/>
          <w:sz w:val="24"/>
          <w:szCs w:val="24"/>
        </w:rPr>
      </w:pPr>
    </w:p>
    <w:p w14:paraId="201777CC" w14:textId="31A0FD9E" w:rsidR="00792D26" w:rsidRDefault="0071733B" w:rsidP="00707D0E">
      <w:pPr>
        <w:rPr>
          <w:rFonts w:ascii="Calibri" w:hAnsi="Calibri" w:cs="Calibri"/>
          <w:b/>
          <w:sz w:val="24"/>
          <w:szCs w:val="24"/>
        </w:rPr>
      </w:pPr>
      <w:r w:rsidRPr="0071733B">
        <w:rPr>
          <w:rFonts w:ascii="Calibri" w:hAnsi="Calibri" w:cs="Calibri"/>
          <w:b/>
          <w:sz w:val="24"/>
          <w:szCs w:val="24"/>
        </w:rPr>
        <w:t>Note: The following pages are intended for classroom use for students as a visual aid to learning.</w:t>
      </w:r>
      <w:bookmarkEnd w:id="2"/>
    </w:p>
    <w:p w14:paraId="2309174B" w14:textId="6FB5AC12" w:rsidR="00152EA9" w:rsidRPr="00105B6B" w:rsidRDefault="00152EA9" w:rsidP="00152EA9">
      <w:pPr>
        <w:pStyle w:val="Heading3"/>
        <w:rPr>
          <w:rFonts w:asciiTheme="minorHAnsi" w:hAnsiTheme="minorHAnsi"/>
          <w:sz w:val="36"/>
          <w:szCs w:val="36"/>
        </w:rPr>
      </w:pPr>
      <w:r w:rsidRPr="00105B6B">
        <w:rPr>
          <w:rFonts w:asciiTheme="minorHAnsi" w:hAnsiTheme="minorHAnsi"/>
          <w:sz w:val="36"/>
          <w:szCs w:val="36"/>
        </w:rPr>
        <w:t>Cookie Introductory Activity</w:t>
      </w:r>
    </w:p>
    <w:p w14:paraId="2ECF68B8" w14:textId="77777777" w:rsidR="00152EA9" w:rsidRPr="00105B6B" w:rsidRDefault="00152EA9" w:rsidP="00152EA9">
      <w:pPr>
        <w:rPr>
          <w:rFonts w:asciiTheme="minorHAnsi" w:hAnsiTheme="minorHAnsi"/>
          <w:sz w:val="24"/>
          <w:szCs w:val="24"/>
        </w:rPr>
      </w:pPr>
    </w:p>
    <w:p w14:paraId="65F137D4" w14:textId="77777777" w:rsidR="00152EA9" w:rsidRPr="00105B6B" w:rsidRDefault="00152EA9" w:rsidP="00152EA9">
      <w:pPr>
        <w:rPr>
          <w:rFonts w:asciiTheme="minorHAnsi" w:hAnsiTheme="minorHAnsi"/>
          <w:sz w:val="24"/>
          <w:szCs w:val="24"/>
        </w:rPr>
      </w:pPr>
      <w:r w:rsidRPr="00105B6B">
        <w:rPr>
          <w:rFonts w:asciiTheme="minorHAnsi" w:hAnsiTheme="minorHAnsi"/>
          <w:sz w:val="24"/>
          <w:szCs w:val="24"/>
        </w:rPr>
        <w:t>Use words, numbers and symbols to describe the picture as many ways as you can.</w:t>
      </w:r>
    </w:p>
    <w:p w14:paraId="71F7A9D0" w14:textId="77777777" w:rsidR="00152EA9" w:rsidRDefault="00152EA9" w:rsidP="00152EA9"/>
    <w:p w14:paraId="453A7CAF" w14:textId="77777777" w:rsidR="00152EA9" w:rsidRDefault="00152EA9" w:rsidP="00152EA9">
      <w:r>
        <w:rPr>
          <w:noProof/>
        </w:rPr>
        <mc:AlternateContent>
          <mc:Choice Requires="wpg">
            <w:drawing>
              <wp:anchor distT="0" distB="0" distL="114300" distR="114300" simplePos="0" relativeHeight="251732992" behindDoc="0" locked="0" layoutInCell="1" allowOverlap="1" wp14:anchorId="32B5703F" wp14:editId="759FE2BF">
                <wp:simplePos x="0" y="0"/>
                <wp:positionH relativeFrom="column">
                  <wp:posOffset>484392</wp:posOffset>
                </wp:positionH>
                <wp:positionV relativeFrom="paragraph">
                  <wp:posOffset>40246</wp:posOffset>
                </wp:positionV>
                <wp:extent cx="5485831" cy="1059859"/>
                <wp:effectExtent l="19050" t="19050" r="19685" b="26035"/>
                <wp:wrapNone/>
                <wp:docPr id="420" name="Group 420"/>
                <wp:cNvGraphicFramePr/>
                <a:graphic xmlns:a="http://schemas.openxmlformats.org/drawingml/2006/main">
                  <a:graphicData uri="http://schemas.microsoft.com/office/word/2010/wordprocessingGroup">
                    <wpg:wgp>
                      <wpg:cNvGrpSpPr/>
                      <wpg:grpSpPr>
                        <a:xfrm>
                          <a:off x="0" y="0"/>
                          <a:ext cx="5485831" cy="1059859"/>
                          <a:chOff x="0" y="0"/>
                          <a:chExt cx="5485831" cy="1059859"/>
                        </a:xfrm>
                      </wpg:grpSpPr>
                      <wpg:grpSp>
                        <wpg:cNvPr id="421" name="Group 421"/>
                        <wpg:cNvGrpSpPr/>
                        <wpg:grpSpPr>
                          <a:xfrm>
                            <a:off x="1480992" y="11220"/>
                            <a:ext cx="1172210" cy="1048639"/>
                            <a:chOff x="0" y="0"/>
                            <a:chExt cx="1172210" cy="1048639"/>
                          </a:xfrm>
                        </wpg:grpSpPr>
                        <wps:wsp>
                          <wps:cNvPr id="422" name="Cube 422"/>
                          <wps:cNvSpPr/>
                          <wps:spPr>
                            <a:xfrm>
                              <a:off x="0" y="5610"/>
                              <a:ext cx="1172210" cy="1043029"/>
                            </a:xfrm>
                            <a:prstGeom prst="cube">
                              <a:avLst/>
                            </a:prstGeom>
                            <a:solidFill>
                              <a:srgbClr val="FF9933"/>
                            </a:solidFill>
                            <a:ln>
                              <a:solidFill>
                                <a:srgbClr val="FF9933"/>
                              </a:solidFill>
                            </a:ln>
                            <a:effectLst>
                              <a:innerShdw blurRad="63500" dist="50800" dir="2700000">
                                <a:prstClr val="black">
                                  <a:alpha val="50000"/>
                                </a:prstClr>
                              </a:inn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3" name="Parallelogram 423"/>
                          <wps:cNvSpPr/>
                          <wps:spPr>
                            <a:xfrm>
                              <a:off x="5610" y="0"/>
                              <a:ext cx="1166280" cy="274881"/>
                            </a:xfrm>
                            <a:prstGeom prst="parallelogram">
                              <a:avLst>
                                <a:gd name="adj" fmla="val 97098"/>
                              </a:avLst>
                            </a:prstGeom>
                            <a:solidFill>
                              <a:srgbClr val="73350B"/>
                            </a:solidFill>
                            <a:ln>
                              <a:solidFill>
                                <a:srgbClr val="73350B"/>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4" name="Text Box 424"/>
                          <wps:cNvSpPr txBox="1"/>
                          <wps:spPr>
                            <a:xfrm>
                              <a:off x="106587" y="538543"/>
                              <a:ext cx="690007" cy="230003"/>
                            </a:xfrm>
                            <a:prstGeom prst="rect">
                              <a:avLst/>
                            </a:prstGeom>
                            <a:solidFill>
                              <a:srgbClr val="FF9933"/>
                            </a:solidFill>
                            <a:ln w="6350">
                              <a:solidFill>
                                <a:srgbClr val="542708"/>
                              </a:solidFill>
                            </a:ln>
                            <a:effectLst/>
                          </wps:spPr>
                          <wps:style>
                            <a:lnRef idx="0">
                              <a:schemeClr val="accent1"/>
                            </a:lnRef>
                            <a:fillRef idx="0">
                              <a:schemeClr val="accent1"/>
                            </a:fillRef>
                            <a:effectRef idx="0">
                              <a:schemeClr val="accent1"/>
                            </a:effectRef>
                            <a:fontRef idx="minor">
                              <a:schemeClr val="dk1"/>
                            </a:fontRef>
                          </wps:style>
                          <wps:txbx>
                            <w:txbxContent>
                              <w:p w14:paraId="5FF0EAF7" w14:textId="77777777" w:rsidR="00152EA9" w:rsidRPr="006F4A8E" w:rsidRDefault="00152EA9" w:rsidP="00152EA9">
                                <w:pPr>
                                  <w:jc w:val="center"/>
                                  <w:rPr>
                                    <w:rFonts w:asciiTheme="minorHAnsi" w:hAnsiTheme="minorHAnsi"/>
                                    <w:b/>
                                  </w:rPr>
                                </w:pPr>
                                <w:r w:rsidRPr="006F4A8E">
                                  <w:rPr>
                                    <w:rFonts w:asciiTheme="minorHAnsi" w:hAnsiTheme="minorHAnsi"/>
                                    <w:b/>
                                  </w:rPr>
                                  <w:t>Cook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25" name="Group 425"/>
                        <wpg:cNvGrpSpPr/>
                        <wpg:grpSpPr>
                          <a:xfrm>
                            <a:off x="0" y="0"/>
                            <a:ext cx="1020445" cy="1054100"/>
                            <a:chOff x="0" y="0"/>
                            <a:chExt cx="1020987" cy="1054645"/>
                          </a:xfrm>
                        </wpg:grpSpPr>
                        <wpg:grpSp>
                          <wpg:cNvPr id="426" name="Group 426"/>
                          <wpg:cNvGrpSpPr/>
                          <wpg:grpSpPr>
                            <a:xfrm>
                              <a:off x="0" y="0"/>
                              <a:ext cx="454395" cy="454395"/>
                              <a:chOff x="0" y="0"/>
                              <a:chExt cx="1004157" cy="992937"/>
                            </a:xfrm>
                          </wpg:grpSpPr>
                          <wps:wsp>
                            <wps:cNvPr id="427" name="Oval 427"/>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Oval 428"/>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9" name="Oval 429"/>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0" name="Oval 430"/>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1" name="Oval 431"/>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2" name="Oval 432"/>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3" name="Oval 433"/>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4" name="Oval 434"/>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5" name="Oval 435"/>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6" name="Oval 436"/>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7" name="Oval 437"/>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8" name="Oval 438"/>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9" name="Oval 439"/>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0" name="Oval 440"/>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1" name="Oval 441"/>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42" name="Group 442"/>
                          <wpg:cNvGrpSpPr/>
                          <wpg:grpSpPr>
                            <a:xfrm>
                              <a:off x="33659" y="600250"/>
                              <a:ext cx="454395" cy="454395"/>
                              <a:chOff x="0" y="0"/>
                              <a:chExt cx="1004157" cy="992937"/>
                            </a:xfrm>
                          </wpg:grpSpPr>
                          <wps:wsp>
                            <wps:cNvPr id="443" name="Oval 443"/>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4" name="Oval 444"/>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5" name="Oval 445"/>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6" name="Oval 446"/>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7" name="Oval 447"/>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8" name="Oval 448"/>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9" name="Oval 449"/>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0" name="Oval 450"/>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1" name="Oval 451"/>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2" name="Oval 452"/>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3" name="Oval 453"/>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4" name="Oval 454"/>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5" name="Oval 455"/>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6" name="Oval 456"/>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7" name="Oval 457"/>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58" name="Group 458"/>
                          <wpg:cNvGrpSpPr/>
                          <wpg:grpSpPr>
                            <a:xfrm>
                              <a:off x="566592" y="246832"/>
                              <a:ext cx="454395" cy="454395"/>
                              <a:chOff x="0" y="0"/>
                              <a:chExt cx="1004157" cy="992937"/>
                            </a:xfrm>
                          </wpg:grpSpPr>
                          <wps:wsp>
                            <wps:cNvPr id="459" name="Oval 459"/>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0" name="Oval 460"/>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1" name="Oval 461"/>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2" name="Oval 462"/>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3" name="Oval 463"/>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4" name="Oval 464"/>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5" name="Oval 465"/>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6" name="Oval 466"/>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7" name="Oval 467"/>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8" name="Oval 468"/>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9" name="Oval 469"/>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0" name="Oval 470"/>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1" name="Oval 471"/>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2" name="Oval 472"/>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 name="Oval 473"/>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474" name="Text Box 474"/>
                        <wps:cNvSpPr txBox="1"/>
                        <wps:spPr>
                          <a:xfrm>
                            <a:off x="2636614" y="224393"/>
                            <a:ext cx="706836" cy="3646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EFF7BC6" w14:textId="77777777" w:rsidR="00152EA9" w:rsidRPr="006F4A8E" w:rsidRDefault="00152EA9" w:rsidP="00152EA9">
                              <w:pPr>
                                <w:jc w:val="center"/>
                                <w:rPr>
                                  <w:b/>
                                  <w:sz w:val="56"/>
                                  <w:szCs w:val="56"/>
                                </w:rPr>
                              </w:pPr>
                              <w:r w:rsidRPr="006F4A8E">
                                <w:rPr>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75" name="Group 475"/>
                        <wpg:cNvGrpSpPr/>
                        <wpg:grpSpPr>
                          <a:xfrm>
                            <a:off x="3315401" y="0"/>
                            <a:ext cx="2170430" cy="1031240"/>
                            <a:chOff x="0" y="0"/>
                            <a:chExt cx="2170628" cy="1031836"/>
                          </a:xfrm>
                        </wpg:grpSpPr>
                        <wpg:grpSp>
                          <wpg:cNvPr id="476" name="Group 476"/>
                          <wpg:cNvGrpSpPr/>
                          <wpg:grpSpPr>
                            <a:xfrm>
                              <a:off x="1144402" y="0"/>
                              <a:ext cx="454025" cy="454025"/>
                              <a:chOff x="0" y="0"/>
                              <a:chExt cx="1004157" cy="992937"/>
                            </a:xfrm>
                          </wpg:grpSpPr>
                          <wps:wsp>
                            <wps:cNvPr id="477" name="Oval 477"/>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8" name="Oval 478"/>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9" name="Oval 479"/>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0" name="Oval 480"/>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1" name="Oval 481"/>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2" name="Oval 482"/>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3" name="Oval 483"/>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4" name="Oval 484"/>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5" name="Oval 485"/>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6" name="Oval 486"/>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7" name="Oval 487"/>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8" name="Oval 488"/>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9" name="Oval 489"/>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0" name="Oval 490"/>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1" name="Oval 491"/>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92" name="Group 492"/>
                          <wpg:cNvGrpSpPr/>
                          <wpg:grpSpPr>
                            <a:xfrm>
                              <a:off x="572201" y="577811"/>
                              <a:ext cx="454025" cy="454025"/>
                              <a:chOff x="0" y="0"/>
                              <a:chExt cx="1004157" cy="992937"/>
                            </a:xfrm>
                          </wpg:grpSpPr>
                          <wps:wsp>
                            <wps:cNvPr id="493" name="Oval 493"/>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4" name="Oval 494"/>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5" name="Oval 495"/>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6" name="Oval 496"/>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7" name="Oval 497"/>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8" name="Oval 498"/>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9" name="Oval 499"/>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0" name="Oval 500"/>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1" name="Oval 501"/>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2" name="Oval 502"/>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3" name="Oval 503"/>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4" name="Oval 504"/>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5" name="Oval 505"/>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 name="Oval 506"/>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7" name="Oval 507"/>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08" name="Group 508"/>
                          <wpg:cNvGrpSpPr/>
                          <wpg:grpSpPr>
                            <a:xfrm>
                              <a:off x="0" y="577811"/>
                              <a:ext cx="454025" cy="454025"/>
                              <a:chOff x="0" y="0"/>
                              <a:chExt cx="1004157" cy="992937"/>
                            </a:xfrm>
                          </wpg:grpSpPr>
                          <wps:wsp>
                            <wps:cNvPr id="509" name="Oval 509"/>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0" name="Oval 510"/>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1" name="Oval 511"/>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2" name="Oval 512"/>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3" name="Oval 513"/>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4" name="Oval 514"/>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5" name="Oval 515"/>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 name="Oval 516"/>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7" name="Oval 517"/>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8" name="Oval 518"/>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9" name="Oval 519"/>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0" name="Oval 520"/>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1" name="Oval 521"/>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 name="Oval 522"/>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3" name="Oval 523"/>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24" name="Group 524"/>
                          <wpg:cNvGrpSpPr/>
                          <wpg:grpSpPr>
                            <a:xfrm>
                              <a:off x="572201" y="5610"/>
                              <a:ext cx="454025" cy="454025"/>
                              <a:chOff x="0" y="0"/>
                              <a:chExt cx="1004157" cy="992937"/>
                            </a:xfrm>
                          </wpg:grpSpPr>
                          <wps:wsp>
                            <wps:cNvPr id="525" name="Oval 525"/>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6" name="Oval 526"/>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7" name="Oval 527"/>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8" name="Oval 528"/>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9" name="Oval 529"/>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0" name="Oval 530"/>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1" name="Oval 531"/>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2" name="Oval 532"/>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3" name="Oval 533"/>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4" name="Oval 534"/>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5" name="Oval 535"/>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6" name="Oval 536"/>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7" name="Oval 537"/>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8" name="Oval 538"/>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9" name="Oval 539"/>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40" name="Group 540"/>
                          <wpg:cNvGrpSpPr/>
                          <wpg:grpSpPr>
                            <a:xfrm>
                              <a:off x="0" y="5610"/>
                              <a:ext cx="454025" cy="454025"/>
                              <a:chOff x="0" y="0"/>
                              <a:chExt cx="1004157" cy="992937"/>
                            </a:xfrm>
                          </wpg:grpSpPr>
                          <wps:wsp>
                            <wps:cNvPr id="541" name="Oval 541"/>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2" name="Oval 542"/>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3" name="Oval 543"/>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4" name="Oval 544"/>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5" name="Oval 545"/>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6" name="Oval 546"/>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7" name="Oval 547"/>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8" name="Oval 548"/>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9" name="Oval 549"/>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0" name="Oval 550"/>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1" name="Oval 551"/>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2" name="Oval 552"/>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3" name="Oval 553"/>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4" name="Oval 554"/>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5" name="Oval 555"/>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56" name="Group 556"/>
                          <wpg:cNvGrpSpPr/>
                          <wpg:grpSpPr>
                            <a:xfrm>
                              <a:off x="1716603" y="577811"/>
                              <a:ext cx="454025" cy="454025"/>
                              <a:chOff x="0" y="0"/>
                              <a:chExt cx="1004157" cy="992937"/>
                            </a:xfrm>
                          </wpg:grpSpPr>
                          <wps:wsp>
                            <wps:cNvPr id="557" name="Oval 557"/>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8" name="Oval 558"/>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9" name="Oval 559"/>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0" name="Oval 560"/>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1" name="Oval 561"/>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2" name="Oval 562"/>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3" name="Oval 563"/>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4" name="Oval 564"/>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 name="Oval 565"/>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6" name="Oval 566"/>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7" name="Oval 567"/>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8" name="Oval 568"/>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9" name="Oval 569"/>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0" name="Oval 570"/>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1" name="Oval 571"/>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72" name="Group 572"/>
                          <wpg:cNvGrpSpPr/>
                          <wpg:grpSpPr>
                            <a:xfrm>
                              <a:off x="1716603" y="0"/>
                              <a:ext cx="454025" cy="454025"/>
                              <a:chOff x="0" y="0"/>
                              <a:chExt cx="1004157" cy="992937"/>
                            </a:xfrm>
                          </wpg:grpSpPr>
                          <wps:wsp>
                            <wps:cNvPr id="573" name="Oval 573"/>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4" name="Oval 574"/>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5" name="Oval 575"/>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6" name="Oval 576"/>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7" name="Oval 577"/>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8" name="Oval 578"/>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9" name="Oval 579"/>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0" name="Oval 580"/>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1" name="Oval 581"/>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2" name="Oval 582"/>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3" name="Oval 583"/>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4" name="Oval 584"/>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5" name="Oval 585"/>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6" name="Oval 586"/>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7" name="Oval 587"/>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88" name="Group 588"/>
                          <wpg:cNvGrpSpPr/>
                          <wpg:grpSpPr>
                            <a:xfrm>
                              <a:off x="1144402" y="572201"/>
                              <a:ext cx="454025" cy="454025"/>
                              <a:chOff x="0" y="0"/>
                              <a:chExt cx="1004157" cy="992937"/>
                            </a:xfrm>
                          </wpg:grpSpPr>
                          <wps:wsp>
                            <wps:cNvPr id="589" name="Oval 589"/>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0" name="Oval 590"/>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1" name="Oval 591"/>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2" name="Oval 592"/>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3" name="Oval 593"/>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4" name="Oval 594"/>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5" name="Oval 595"/>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6" name="Oval 596"/>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7" name="Oval 597"/>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8" name="Oval 598"/>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9" name="Oval 599"/>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0" name="Oval 600"/>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1" name="Oval 601"/>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2" name="Oval 602"/>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3" name="Oval 603"/>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604" name="Text Box 604"/>
                        <wps:cNvSpPr txBox="1"/>
                        <wps:spPr>
                          <a:xfrm>
                            <a:off x="908790" y="269271"/>
                            <a:ext cx="706836" cy="4600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1F8044B" w14:textId="77777777" w:rsidR="00152EA9" w:rsidRPr="006F4A8E" w:rsidRDefault="00152EA9" w:rsidP="00152EA9">
                              <w:pPr>
                                <w:jc w:val="center"/>
                                <w:rPr>
                                  <w:b/>
                                  <w:sz w:val="56"/>
                                  <w:szCs w:val="56"/>
                                </w:rPr>
                              </w:pPr>
                              <w:r>
                                <w:rPr>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2B5703F" id="Group 420" o:spid="_x0000_s1026" style="position:absolute;margin-left:38.15pt;margin-top:3.15pt;width:431.95pt;height:83.45pt;z-index:251732992" coordsize="54858,10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">
                <v:group id="Group 421" o:spid="_x0000_s1027" style="position:absolute;left:14809;top:112;width:11723;height:10486" coordsize="11722,10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422" o:spid="_x0000_s1028" type="#_x0000_t16" style="position:absolute;top:56;width:11722;height:10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zbzsUA&#10;AADcAAAADwAAAGRycy9kb3ducmV2LnhtbESPzW7CMBCE75X6DtZW4lachB9BwEEVEghulPbAcYm3&#10;cdp4HcUuhLevkZB6HM3MN5rlqreNuFDna8cK0mECgrh0uuZKwefH5nUGwgdkjY1jUnAjD6vi+WmJ&#10;uXZXfqfLMVQiQtjnqMCE0OZS+tKQRT90LXH0vlxnMUTZVVJ3eI1w28gsSabSYs1xwWBLa0Plz/HX&#10;KmjN9+Q8vo3s4XSebreTvUvlfKfU4KV/W4AI1If/8KO90wrGWQb3M/EIy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LNvOxQAAANwAAAAPAAAAAAAAAAAAAAAAAJgCAABkcnMv&#10;ZG93bnJldi54bWxQSwUGAAAAAAQABAD1AAAAigMAAAAA&#10;" fillcolor="#f93" strokecolor="#f93" strokeweight="1p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423" o:spid="_x0000_s1029" type="#_x0000_t7" style="position:absolute;left:56;width:11662;height:27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LpJMYA&#10;AADcAAAADwAAAGRycy9kb3ducmV2LnhtbESPQWvCQBSE70L/w/IK3urGpEiJWUWl0p5EbSnk9sg+&#10;kzTZtyG7jem/7woFj8PMfMNk69G0YqDe1ZYVzGcRCOLC6ppLBZ8f+6cXEM4ja2wtk4JfcrBePUwy&#10;TLW98omGsy9FgLBLUUHlfZdK6YqKDLqZ7YiDd7G9QR9kX0rd4zXATSvjKFpIgzWHhQo72lVUNOcf&#10;o6D80snR7kz+uonz7/lbs23osFVq+jhuliA8jf4e/m+/awXPcQK3M+EI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nLpJMYAAADcAAAADwAAAAAAAAAAAAAAAACYAgAAZHJz&#10;L2Rvd25yZXYueG1sUEsFBgAAAAAEAAQA9QAAAIsDAAAAAA==&#10;" adj="4943" fillcolor="#73350b" strokecolor="#73350b" strokeweight="1pt"/>
                  <v:shapetype id="_x0000_t202" coordsize="21600,21600" o:spt="202" path="m,l,21600r21600,l21600,xe">
                    <v:stroke joinstyle="miter"/>
                    <v:path gradientshapeok="t" o:connecttype="rect"/>
                  </v:shapetype>
                  <v:shape id="Text Box 424" o:spid="_x0000_s1030" type="#_x0000_t202" style="position:absolute;left:1065;top:5385;width:6900;height:2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n0ecQA&#10;AADcAAAADwAAAGRycy9kb3ducmV2LnhtbESPT4vCMBTE78J+h/AW9qapolK6RpGFFRc8+Pewt0fz&#10;bIPNS2mird/eCILHYWZ+w8wWna3EjRpvHCsYDhIQxLnThgsFx8NvPwXhA7LGyjEpuJOHxfyjN8NM&#10;u5Z3dNuHQkQI+wwVlCHUmZQ+L8miH7iaOHpn11gMUTaF1A22EW4rOUqSqbRoOC6UWNNPSfllf7UK&#10;TnK7+vOTy3+dpnw0pkjb9XCj1Ndnt/wGEagL7/CrvdYKxqMxPM/EI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p9HnEAAAA3AAAAA8AAAAAAAAAAAAAAAAAmAIAAGRycy9k&#10;b3ducmV2LnhtbFBLBQYAAAAABAAEAPUAAACJAwAAAAA=&#10;" fillcolor="#f93" strokecolor="#542708" strokeweight=".5pt">
                    <v:textbox>
                      <w:txbxContent>
                        <w:p w14:paraId="5FF0EAF7" w14:textId="77777777" w:rsidR="00152EA9" w:rsidRPr="006F4A8E" w:rsidRDefault="00152EA9" w:rsidP="00152EA9">
                          <w:pPr>
                            <w:jc w:val="center"/>
                            <w:rPr>
                              <w:rFonts w:asciiTheme="minorHAnsi" w:hAnsiTheme="minorHAnsi"/>
                              <w:b/>
                            </w:rPr>
                          </w:pPr>
                          <w:r w:rsidRPr="006F4A8E">
                            <w:rPr>
                              <w:rFonts w:asciiTheme="minorHAnsi" w:hAnsiTheme="minorHAnsi"/>
                              <w:b/>
                            </w:rPr>
                            <w:t>Cookies</w:t>
                          </w:r>
                        </w:p>
                      </w:txbxContent>
                    </v:textbox>
                  </v:shape>
                </v:group>
                <v:group id="Group 425" o:spid="_x0000_s1031" style="position:absolute;width:10204;height:10541" coordsize="10209,105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jGIMYAAADcAAAADwAAAGRycy9kb3ducmV2LnhtbESPQWvCQBSE7wX/w/KE&#10;3ppNbFMkZhURKx5CoSqU3h7ZZxLMvg3ZbRL/fbdQ6HGYmW+YfDOZVgzUu8aygiSKQRCXVjdcKbic&#10;356WIJxH1thaJgV3crBZzx5yzLQd+YOGk69EgLDLUEHtfZdJ6cqaDLrIdsTBu9reoA+yr6TucQxw&#10;08pFHL9Kgw2HhRo72tVU3k7fRsFhxHH7nOyH4nbd3b/O6ftnkZBSj/NpuwLhafL/4b/2USt4W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aMYgxgAAANwA&#10;AAAPAAAAAAAAAAAAAAAAAKoCAABkcnMvZG93bnJldi54bWxQSwUGAAAAAAQABAD6AAAAnQMAAAAA&#10;">
                  <v:group id="Group 426" o:spid="_x0000_s1032" style="position:absolute;width:4543;height:4543"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pYV8UAAADcAAAADwAAAGRycy9kb3ducmV2LnhtbESPQYvCMBSE78L+h/CE&#10;vWlaV2WpRhFZlz2IoC6It0fzbIvNS2liW/+9EQSPw8x8w8yXnSlFQ7UrLCuIhxEI4tTqgjMF/8fN&#10;4BuE88gaS8uk4E4OlouP3hwTbVveU3PwmQgQdgkqyL2vEildmpNBN7QVcfAutjbog6wzqWtsA9yU&#10;chRFU2mw4LCQY0XrnNLr4WYU/LbYrr7in2Z7vazv5+Nk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6WFfFAAAA3AAA&#10;AA8AAAAAAAAAAAAAAAAAqgIAAGRycy9kb3ducmV2LnhtbFBLBQYAAAAABAAEAPoAAACcAwAAAAA=&#10;">
                    <v:oval id="Oval 427" o:spid="_x0000_s1033"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xegMUA&#10;AADcAAAADwAAAGRycy9kb3ducmV2LnhtbESPQWvCQBSE74X+h+UVvNVNVVqJ2YgtFNJjo2muj+wz&#10;CWbfxuxq0n/vFgoeh5n5hkm2k+nElQbXWlbwMo9AEFdWt1wrOOw/n9cgnEfW2FkmBb/kYJs+PiQY&#10;azvyN11zX4sAYRejgsb7PpbSVQ0ZdHPbEwfvaAeDPsihlnrAMcBNJxdR9CoNthwWGuzpo6HqlF+M&#10;guK908Vld5jydn/++llmZXEuS6VmT9NuA8LT5O/h/3amFawWb/B3JhwBm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PF6AxQAAANwAAAAPAAAAAAAAAAAAAAAAAJgCAABkcnMv&#10;ZG93bnJldi54bWxQSwUGAAAAAAQABAD1AAAAigMAAAAA&#10;" fillcolor="#f93" strokecolor="#542708" strokeweight="3pt">
                      <v:stroke joinstyle="miter"/>
                    </v:oval>
                    <v:oval id="Oval 428" o:spid="_x0000_s1034"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Af+sEA&#10;AADcAAAADwAAAGRycy9kb3ducmV2LnhtbERPz2vCMBS+C/4P4Qm72XR2E+maFhWEucuYq/dH89aW&#10;NS8lyWz335vDYMeP73dRzWYQN3K+t6zgMUlBEDdW99wqqD9P6x0IH5A1DpZJwS95qMrlosBc24k/&#10;6HYJrYgh7HNU0IUw5lL6piODPrEjceS+rDMYInSt1A6nGG4GuUnTrTTYc2zocKRjR8335ccowPfZ&#10;v2XhtK2lO++fD1fX1plT6mE1719ABJrDv/jP/aoVPG3i2ngmHgFZ3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QH/rBAAAA3AAAAA8AAAAAAAAAAAAAAAAAmAIAAGRycy9kb3du&#10;cmV2LnhtbFBLBQYAAAAABAAEAPUAAACGAwAAAAA=&#10;" fillcolor="#542708" strokecolor="#542708" strokeweight="1pt">
                      <v:stroke joinstyle="miter"/>
                    </v:oval>
                    <v:oval id="Oval 429" o:spid="_x0000_s1035"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y6YcQA&#10;AADcAAAADwAAAGRycy9kb3ducmV2LnhtbESPQWvCQBSE7wX/w/KE3upG04pGV9FCoO2lVOP9kX0m&#10;wezbsLsm6b/vFgo9DjPzDbPdj6YVPTnfWFYwnyUgiEurG64UFOf8aQXCB2SNrWVS8E0e9rvJwxYz&#10;bQf+ov4UKhEh7DNUUIfQZVL6siaDfmY74uhdrTMYonSV1A6HCDetXCTJUhpsOC7U2NFrTeXtdDcK&#10;8HP0H2nIl4V074eX48VVReqUepyOhw2IQGP4D/+137SC58Ua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cumHEAAAA3AAAAA8AAAAAAAAAAAAAAAAAmAIAAGRycy9k&#10;b3ducmV2LnhtbFBLBQYAAAAABAAEAPUAAACJAwAAAAA=&#10;" fillcolor="#542708" strokecolor="#542708" strokeweight="1pt">
                      <v:stroke joinstyle="miter"/>
                    </v:oval>
                    <v:oval id="Oval 430" o:spid="_x0000_s1036"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FIb8A&#10;AADcAAAADwAAAGRycy9kb3ducmV2LnhtbERPTYvCMBC9C/6HMII3TbVrka5RVBBWL6J270Mz25Zt&#10;JiWJ2v335rDg8fG+V5vetOJBzjeWFcymCQji0uqGKwXF7TBZgvABWWNrmRT8kYfNejhYYa7tky/0&#10;uIZKxBD2OSqoQ+hyKX1Zk0E/tR1x5H6sMxgidJXUDp8x3LRyniSZNNhwbKixo31N5e/1bhTgufen&#10;NByyQrrjdrH7dlWROqXGo377CSJQH97if/eXVvCRxvnxTDwCc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v4UhvwAAANwAAAAPAAAAAAAAAAAAAAAAAJgCAABkcnMvZG93bnJl&#10;di54bWxQSwUGAAAAAAQABAD1AAAAhAMAAAAA&#10;" fillcolor="#542708" strokecolor="#542708" strokeweight="1pt">
                      <v:stroke joinstyle="miter"/>
                    </v:oval>
                    <v:oval id="Oval 431" o:spid="_x0000_s1037"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gusQA&#10;AADcAAAADwAAAGRycy9kb3ducmV2LnhtbESPQWvCQBSE74X+h+UVvNWNpg2SuooWAraXYkzvj+wz&#10;CWbfht1tTP99tyB4HGbmG2a9nUwvRnK+s6xgMU9AENdWd9woqE7F8wqED8gae8uk4Jc8bDePD2vM&#10;tb3ykcYyNCJC2OeooA1hyKX0dUsG/dwOxNE7W2cwROkaqR1eI9z0cpkkmTTYcVxocaD3lupL+WMU&#10;4NfkP9NQZJV0H7vX/bdrqtQpNXuadm8gAk3hHr61D1rBS7qA/zPxCM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ILrEAAAA3AAAAA8AAAAAAAAAAAAAAAAAmAIAAGRycy9k&#10;b3ducmV2LnhtbFBLBQYAAAAABAAEAPUAAACJAwAAAAA=&#10;" fillcolor="#542708" strokecolor="#542708" strokeweight="1pt">
                      <v:stroke joinstyle="miter"/>
                    </v:oval>
                    <v:oval id="Oval 432" o:spid="_x0000_s1038"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G+zcIA&#10;AADcAAAADwAAAGRycy9kb3ducmV2LnhtbESPQYvCMBSE78L+h/CEvWmqVVmqUVxBWL2Ibr0/mmdb&#10;bF5KErX77zeC4HGYmW+YxaozjbiT87VlBaNhAoK4sLrmUkH+ux18gfABWWNjmRT8kYfV8qO3wEzb&#10;Bx/pfgqliBD2GSqoQmgzKX1RkUE/tC1x9C7WGQxRulJqh48IN40cJ8lMGqw5LlTY0qai4nq6GQV4&#10;6Pw+DdtZLt1uPf0+uzJPnVKf/W49BxGoC+/wq/2jFUzSMTzPxCM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b7NwgAAANwAAAAPAAAAAAAAAAAAAAAAAJgCAABkcnMvZG93&#10;bnJldi54bWxQSwUGAAAAAAQABAD1AAAAhwMAAAAA&#10;" fillcolor="#542708" strokecolor="#542708" strokeweight="1pt">
                      <v:stroke joinstyle="miter"/>
                    </v:oval>
                    <v:oval id="Oval 433" o:spid="_x0000_s1039"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0bVsMA&#10;AADcAAAADwAAAGRycy9kb3ducmV2LnhtbESPQWvCQBSE70L/w/IKvemmRkNJXUULQvUiTdP7I/ua&#10;Dc2+DbtbTf99VxA8DjPzDbPajLYXZ/Khc6zgeZaBIG6c7rhVUH/upy8gQkTW2DsmBX8UYLN+mKyw&#10;1O7CH3SuYisShEOJCkyMQyllaAxZDDM3ECfv23mLMUnfSu3xkuC2l/MsK6TFjtOCwYHeDDU/1a9V&#10;gKcxHPO4L2rpD9vl7su3de6Venoct68gIo3xHr6137WCRZ7D9Uw6An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G0bVsMAAADcAAAADwAAAAAAAAAAAAAAAACYAgAAZHJzL2Rv&#10;d25yZXYueG1sUEsFBgAAAAAEAAQA9QAAAIgDAAAAAA==&#10;" fillcolor="#542708" strokecolor="#542708" strokeweight="1pt">
                      <v:stroke joinstyle="miter"/>
                    </v:oval>
                    <v:oval id="Oval 434" o:spid="_x0000_s1040"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SDIsQA&#10;AADcAAAADwAAAGRycy9kb3ducmV2LnhtbESPQWvCQBSE70L/w/IKvemmjUpJXSUtBKoX0ab3R/aZ&#10;BLNvw+42Sf+9KxR6HGbmG2azm0wnBnK+tazgeZGAIK6sbrlWUH4V81cQPiBr7CyTgl/ysNs+zDaY&#10;aTvyiYZzqEWEsM9QQRNCn0npq4YM+oXtiaN3sc5giNLVUjscI9x08iVJ1tJgy3GhwZ4+Gqqu5x+j&#10;AI+TP6ShWJfS7fPV+7ery9Qp9fQ45W8gAk3hP/zX/tQKlukS7mfiEZ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gyLEAAAA3AAAAA8AAAAAAAAAAAAAAAAAmAIAAGRycy9k&#10;b3ducmV2LnhtbFBLBQYAAAAABAAEAPUAAACJAwAAAAA=&#10;" fillcolor="#542708" strokecolor="#542708" strokeweight="1pt">
                      <v:stroke joinstyle="miter"/>
                    </v:oval>
                    <v:oval id="Oval 435" o:spid="_x0000_s1041"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gmucIA&#10;AADcAAAADwAAAGRycy9kb3ducmV2LnhtbESPQYvCMBSE7wv+h/AEb2vqVkWqUXRBcL0sar0/mmdb&#10;bF5KErX++40g7HGYmW+YxaozjbiT87VlBaNhAoK4sLrmUkF+2n7OQPiArLGxTAqe5GG17H0sMNP2&#10;wQe6H0MpIoR9hgqqENpMSl9UZNAPbUscvYt1BkOUrpTa4SPCTSO/kmQqDdYcFyps6bui4nq8GQX4&#10;2/l9GrbTXLqf9WRzdmWeOqUG/W49BxGoC//hd3unFYzTCbzOxCM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yCa5wgAAANwAAAAPAAAAAAAAAAAAAAAAAJgCAABkcnMvZG93&#10;bnJldi54bWxQSwUGAAAAAAQABAD1AAAAhwMAAAAA&#10;" fillcolor="#542708" strokecolor="#542708" strokeweight="1pt">
                      <v:stroke joinstyle="miter"/>
                    </v:oval>
                    <v:oval id="Oval 436" o:spid="_x0000_s1042"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q4zsIA&#10;AADcAAAADwAAAGRycy9kb3ducmV2LnhtbESPQWvCQBSE74X+h+UVeqsbGw0SXcUKQvUiarw/ss8k&#10;mH0bdleN/94VCj0OM/MNM1v0phU3cr6xrGA4SEAQl1Y3XCkojuuvCQgfkDW2lknBgzws5u9vM8y1&#10;vfOebodQiQhhn6OCOoQul9KXNRn0A9sRR+9sncEQpaukdniPcNPK7yTJpMGG40KNHa1qKi+Hq1GA&#10;u95v07DOCuk2y/HPyVVF6pT6/OiXUxCB+vAf/mv/agWjNIPXmXg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GrjOwgAAANwAAAAPAAAAAAAAAAAAAAAAAJgCAABkcnMvZG93&#10;bnJldi54bWxQSwUGAAAAAAQABAD1AAAAhwMAAAAA&#10;" fillcolor="#542708" strokecolor="#542708" strokeweight="1pt">
                      <v:stroke joinstyle="miter"/>
                    </v:oval>
                    <v:oval id="Oval 437" o:spid="_x0000_s1043"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YdVcMA&#10;AADcAAAADwAAAGRycy9kb3ducmV2LnhtbESPQWvCQBSE7wX/w/IKvdVNjY0SXUULQvUitfH+yD6T&#10;YPZt2F01/feuIPQ4zMw3zHzZm1ZcyfnGsoKPYQKCuLS64UpB8bt5n4LwAVlja5kU/JGH5WLwMsdc&#10;2xv/0PUQKhEh7HNUUIfQ5VL6siaDfmg74uidrDMYonSV1A5vEW5aOUqSTBpsOC7U2NFXTeX5cDEK&#10;cN/7XRo2WSHddvW5PrqqSJ1Sb6/9agYiUB/+w8/2t1YwTifwOBOP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1YdVcMAAADcAAAADwAAAAAAAAAAAAAAAACYAgAAZHJzL2Rv&#10;d25yZXYueG1sUEsFBgAAAAAEAAQA9QAAAIgDAAAAAA==&#10;" fillcolor="#542708" strokecolor="#542708" strokeweight="1pt">
                      <v:stroke joinstyle="miter"/>
                    </v:oval>
                    <v:oval id="Oval 438" o:spid="_x0000_s1044"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mJJ78A&#10;AADcAAAADwAAAGRycy9kb3ducmV2LnhtbERPTYvCMBC9C/6HMII3TbVrka5RVBBWL6J270Mz25Zt&#10;JiWJ2v335rDg8fG+V5vetOJBzjeWFcymCQji0uqGKwXF7TBZgvABWWNrmRT8kYfNejhYYa7tky/0&#10;uIZKxBD2OSqoQ+hyKX1Zk0E/tR1x5H6sMxgidJXUDp8x3LRyniSZNNhwbKixo31N5e/1bhTgufen&#10;NByyQrrjdrH7dlWROqXGo377CSJQH97if/eXVvCRxrXxTDwCc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yYknvwAAANwAAAAPAAAAAAAAAAAAAAAAAJgCAABkcnMvZG93bnJl&#10;di54bWxQSwUGAAAAAAQABAD1AAAAhAMAAAAA&#10;" fillcolor="#542708" strokecolor="#542708" strokeweight="1pt">
                      <v:stroke joinstyle="miter"/>
                    </v:oval>
                    <v:oval id="Oval 439" o:spid="_x0000_s1045"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UsvMMA&#10;AADcAAAADwAAAGRycy9kb3ducmV2LnhtbESPQWvCQBSE7wX/w/IKvdVNjQ0aXUULQvUitfH+yD6T&#10;YPZt2F01/feuIPQ4zMw3zHzZm1ZcyfnGsoKPYQKCuLS64UpB8bt5n4DwAVlja5kU/JGH5WLwMsdc&#10;2xv/0PUQKhEh7HNUUIfQ5VL6siaDfmg74uidrDMYonSV1A5vEW5aOUqSTBpsOC7U2NFXTeX5cDEK&#10;cN/7XRo2WSHddvW5PrqqSJ1Sb6/9agYiUB/+w8/2t1YwTqfwOBOP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UsvMMAAADcAAAADwAAAAAAAAAAAAAAAACYAgAAZHJzL2Rv&#10;d25yZXYueG1sUEsFBgAAAAAEAAQA9QAAAIgDAAAAAA==&#10;" fillcolor="#542708" strokecolor="#542708" strokeweight="1pt">
                      <v:stroke joinstyle="miter"/>
                    </v:oval>
                    <v:oval id="Oval 440" o:spid="_x0000_s1046"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n2XMAA&#10;AADcAAAADwAAAGRycy9kb3ducmV2LnhtbERPW2vCMBR+F/wP4Qh703ReinRG0YEw9yLW+n5ozpqy&#10;5qQkmXb/fnkQ9vjx3Te7wXbiTj60jhW8zjIQxLXTLTcKqutxugYRIrLGzjEp+KUAu+14tMFCuwdf&#10;6F7GRqQQDgUqMDH2hZShNmQxzFxPnLgv5y3GBH0jtcdHCrednGdZLi22nBoM9vRuqP4uf6wCPA/h&#10;cxGPeSX9ab863HxTLbxSL5Nh/wYi0hD/xU/3h1awXKb56Uw6An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n2XMAAAADcAAAADwAAAAAAAAAAAAAAAACYAgAAZHJzL2Rvd25y&#10;ZXYueG1sUEsFBgAAAAAEAAQA9QAAAIUDAAAAAA==&#10;" fillcolor="#542708" strokecolor="#542708" strokeweight="1pt">
                      <v:stroke joinstyle="miter"/>
                    </v:oval>
                    <v:oval id="Oval 441" o:spid="_x0000_s1047"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Tx8MA&#10;AADcAAAADwAAAGRycy9kb3ducmV2LnhtbESPQWvCQBSE70L/w/IKvZmNjYpEV7EFwXqRpvH+yD6T&#10;0OzbsLuN8d93hUKPw8x8w2x2o+nEQM63lhXMkhQEcWV1y7WC8uswXYHwAVljZ5kU3MnDbvs02WCu&#10;7Y0/aShCLSKEfY4KmhD6XEpfNWTQJ7Ynjt7VOoMhSldL7fAW4aaTr2m6lAZbjgsN9vTeUPVd/BgF&#10;eB79KQuHZSndx37xdnF1mTmlXp7H/RpEoDH8h//aR61gPp/B40w8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VTx8MAAADcAAAADwAAAAAAAAAAAAAAAACYAgAAZHJzL2Rv&#10;d25yZXYueG1sUEsFBgAAAAAEAAQA9QAAAIgDAAAAAA==&#10;" fillcolor="#542708" strokecolor="#542708" strokeweight="1pt">
                      <v:stroke joinstyle="miter"/>
                    </v:oval>
                  </v:group>
                  <v:group id="Group 442" o:spid="_x0000_s1048" style="position:absolute;left:336;top:6002;width:4544;height:4544"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1679MUAAADcAAAADwAAAGRycy9kb3ducmV2LnhtbESPQYvCMBSE78L+h/CE&#10;vWlaV2WpRhFZlz2IoC6It0fzbIvNS2liW/+9EQSPw8x8w8yXnSlFQ7UrLCuIhxEI4tTqgjMF/8fN&#10;4BuE88gaS8uk4E4OlouP3hwTbVveU3PwmQgQdgkqyL2vEildmpNBN7QVcfAutjbog6wzqWtsA9yU&#10;chRFU2mw4LCQY0XrnNLr4WYU/LbYrr7in2Z7vazv5+Nkd9rGpNRnv1vNQHjq/Dv8av9pBe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9eu/TFAAAA3AAA&#10;AA8AAAAAAAAAAAAAAAAAqgIAAGRycy9kb3ducmV2LnhtbFBLBQYAAAAABAAEAPoAAACcAwAAAAA=&#10;">
                    <v:oval id="Oval 443" o:spid="_x0000_s1049"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i9I8MA&#10;AADcAAAADwAAAGRycy9kb3ducmV2LnhtbESPQYvCMBSE78L+h/AW9qbpqoh0jeIKC3q0ttvro3m2&#10;xealNlHrvzeC4HGYmW+Yxao3jbhS52rLCr5HEQjiwuqaSwXp4W84B+E8ssbGMim4k4PV8mOwwFjb&#10;G+/pmvhSBAi7GBVU3rexlK6oyKAb2ZY4eEfbGfRBdqXUHd4C3DRyHEUzabDmsFBhS5uKilNyMQqy&#10;30Znl3XaJ/XhvPufbPPsnOdKfX326x8Qnnr/Dr/aW61gOp3A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i9I8MAAADcAAAADwAAAAAAAAAAAAAAAACYAgAAZHJzL2Rv&#10;d25yZXYueG1sUEsFBgAAAAAEAAQA9QAAAIgDAAAAAA==&#10;" fillcolor="#f93" strokecolor="#542708" strokeweight="3pt">
                      <v:stroke joinstyle="miter"/>
                    </v:oval>
                    <v:oval id="Oval 444" o:spid="_x0000_s1050"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LwX8QA&#10;AADcAAAADwAAAGRycy9kb3ducmV2LnhtbESPQWvCQBSE74X+h+UVequbNlFK6ippIVC9iDa9P7LP&#10;JJh9G3a3Mf33riB4HGbmG2a5nkwvRnK+s6zgdZaAIK6t7rhRUP2UL+8gfEDW2FsmBf/kYb16fFhi&#10;ru2Z9zQeQiMihH2OCtoQhlxKX7dk0M/sQBy9o3UGQ5SukdrhOcJNL9+SZCENdhwXWhzoq6X6dPgz&#10;CnA3+W0aykUl3aaYf/66pkqdUs9PU/EBItAU7uFb+1sryLIMrmfiEZCr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C8F/EAAAA3AAAAA8AAAAAAAAAAAAAAAAAmAIAAGRycy9k&#10;b3ducmV2LnhtbFBLBQYAAAAABAAEAPUAAACJAwAAAAA=&#10;" fillcolor="#542708" strokecolor="#542708" strokeweight="1pt">
                      <v:stroke joinstyle="miter"/>
                    </v:oval>
                    <v:oval id="Oval 445" o:spid="_x0000_s1051"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5VxMQA&#10;AADcAAAADwAAAGRycy9kb3ducmV2LnhtbESPzWrDMBCE74G+g9hCb4nc+IfiRglJINDmEpq698Xa&#10;2qbWykhK7L59VQjkOMzMN8xqM5leXMn5zrKC50UCgri2uuNGQfV5mL+A8AFZY2+ZFPySh836YbbC&#10;UtuRP+h6Do2IEPYlKmhDGEopfd2SQb+wA3H0vq0zGKJ0jdQOxwg3vVwmSSENdhwXWhxo31L9c74Y&#10;BXia/DENh6KS7n2b775cU6VOqafHafsKItAU7uFb+00ryLIc/s/EI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OVcTEAAAA3AAAAA8AAAAAAAAAAAAAAAAAmAIAAGRycy9k&#10;b3ducmV2LnhtbFBLBQYAAAAABAAEAPUAAACJAwAAAAA=&#10;" fillcolor="#542708" strokecolor="#542708" strokeweight="1pt">
                      <v:stroke joinstyle="miter"/>
                    </v:oval>
                    <v:oval id="Oval 446" o:spid="_x0000_s1052"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zLs8QA&#10;AADcAAAADwAAAGRycy9kb3ducmV2LnhtbESPQWvCQBSE7wX/w/KE3pqNjQ2SuooWBNtLMab3R/aZ&#10;BLNvw+7WxH/fLRR6HGbmG2a9nUwvbuR8Z1nBIklBENdWd9woqM6HpxUIH5A19pZJwZ08bDezhzUW&#10;2o58olsZGhEh7AtU0IYwFFL6uiWDPrEDcfQu1hkMUbpGaodjhJtePqdpLg12HBdaHOitpfpafhsF&#10;+Dn5jywc8kq6993L/ss1VeaUepxPu1cQgabwH/5rH7WC5TKH3zPxCM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cy7PEAAAA3AAAAA8AAAAAAAAAAAAAAAAAmAIAAGRycy9k&#10;b3ducmV2LnhtbFBLBQYAAAAABAAEAPUAAACJAwAAAAA=&#10;" fillcolor="#542708" strokecolor="#542708" strokeweight="1pt">
                      <v:stroke joinstyle="miter"/>
                    </v:oval>
                    <v:oval id="Oval 447" o:spid="_x0000_s1053"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BuKMQA&#10;AADcAAAADwAAAGRycy9kb3ducmV2LnhtbESPQWvCQBSE7wX/w/IEb3WjsVpSV4kFwfZSqun9kX1N&#10;gtm3YXebxH/vFgo9DjPzDbPdj6YVPTnfWFawmCcgiEurG64UFJfj4zMIH5A1tpZJwY087HeThy1m&#10;2g78Sf05VCJC2GeooA6hy6T0ZU0G/dx2xNH7ts5giNJVUjscIty0cpkka2mw4bhQY0evNZXX849R&#10;gB+jf0/DcV1I95Y/Hb5cVaROqdl0zF9ABBrDf/ivfdIKVqsN/J6JR0D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QbijEAAAA3AAAAA8AAAAAAAAAAAAAAAAAmAIAAGRycy9k&#10;b3ducmV2LnhtbFBLBQYAAAAABAAEAPUAAACJAwAAAAA=&#10;" fillcolor="#542708" strokecolor="#542708" strokeweight="1pt">
                      <v:stroke joinstyle="miter"/>
                    </v:oval>
                    <v:oval id="Oval 448" o:spid="_x0000_s1054"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6WsAA&#10;AADcAAAADwAAAGRycy9kb3ducmV2LnhtbERPW2vCMBR+F/wP4Qh703ReinRG0YEw9yLW+n5ozpqy&#10;5qQkmXb/fnkQ9vjx3Te7wXbiTj60jhW8zjIQxLXTLTcKqutxugYRIrLGzjEp+KUAu+14tMFCuwdf&#10;6F7GRqQQDgUqMDH2hZShNmQxzFxPnLgv5y3GBH0jtcdHCrednGdZLi22nBoM9vRuqP4uf6wCPA/h&#10;cxGPeSX9ab863HxTLbxSL5Nh/wYi0hD/xU/3h1awXKa16Uw6An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s/6WsAAAADcAAAADwAAAAAAAAAAAAAAAACYAgAAZHJzL2Rvd25y&#10;ZXYueG1sUEsFBgAAAAAEAAQA9QAAAIUDAAAAAA==&#10;" fillcolor="#542708" strokecolor="#542708" strokeweight="1pt">
                      <v:stroke joinstyle="miter"/>
                    </v:oval>
                    <v:oval id="Oval 449" o:spid="_x0000_s1055"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NfwcQA&#10;AADcAAAADwAAAGRycy9kb3ducmV2LnhtbESPQWvCQBSE7wX/w/IEb3WjsWJTV4kFwfZSqun9kX1N&#10;gtm3YXebxH/vFgo9DjPzDbPdj6YVPTnfWFawmCcgiEurG64UFJfj4waED8gaW8uk4EYe9rvJwxYz&#10;bQf+pP4cKhEh7DNUUIfQZVL6siaDfm474uh9W2cwROkqqR0OEW5auUyStTTYcFyosaPXmsrr+cco&#10;wI/Rv6fhuC6ke8ufDl+uKlKn1Gw65i8gAo3hP/zXPmkFq9Uz/J6JR0D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DX8HEAAAA3AAAAA8AAAAAAAAAAAAAAAAAmAIAAGRycy9k&#10;b3ducmV2LnhtbFBLBQYAAAAABAAEAPUAAACJAwAAAAA=&#10;" fillcolor="#542708" strokecolor="#542708" strokeweight="1pt">
                      <v:stroke joinstyle="miter"/>
                    </v:oval>
                    <v:oval id="Oval 450" o:spid="_x0000_s1056"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ggcEA&#10;AADcAAAADwAAAGRycy9kb3ducmV2LnhtbERPz2vCMBS+D/wfwhO8rel0inRNSx0U3C5jrt4fzVtb&#10;1ryUJNP635vDYMeP73dezmYUF3J+sKzgKUlBELdWD9wpaL7qxz0IH5A1jpZJwY08lMXiIcdM2yt/&#10;0uUUOhFD2GeooA9hyqT0bU8GfWIn4sh9W2cwROg6qR1eY7gZ5TpNd9LgwLGhx4lee2p/Tr9GAX7M&#10;/n0T6l0j3Vu1PZxd12ycUqvlXL2ACDSHf/Gf+6gVPG/j/HgmHgFZ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1gYIHBAAAA3AAAAA8AAAAAAAAAAAAAAAAAmAIAAGRycy9kb3du&#10;cmV2LnhtbFBLBQYAAAAABAAEAPUAAACGAwAAAAA=&#10;" fillcolor="#542708" strokecolor="#542708" strokeweight="1pt">
                      <v:stroke joinstyle="miter"/>
                    </v:oval>
                    <v:oval id="Oval 451" o:spid="_x0000_s1057"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zFGsQA&#10;AADcAAAADwAAAGRycy9kb3ducmV2LnhtbESPQWvCQBSE74X+h+UVvDWb1BokugZbEGwvxRjvj+wz&#10;Cc2+Dburxn/fLRR6HGbmG2ZdTmYQV3K+t6wgS1IQxI3VPbcK6uPueQnCB2SNg2VScCcP5ebxYY2F&#10;tjc+0LUKrYgQ9gUq6EIYCyl905FBn9iROHpn6wyGKF0rtcNbhJtBvqRpLg32HBc6HOm9o+a7uhgF&#10;+DX5z3nY5bV0H9vF28m19dwpNXuatisQgabwH/5r77WC10UGv2fiEZ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sxRrEAAAA3AAAAA8AAAAAAAAAAAAAAAAAmAIAAGRycy9k&#10;b3ducmV2LnhtbFBLBQYAAAAABAAEAPUAAACJAwAAAAA=&#10;" fillcolor="#542708" strokecolor="#542708" strokeweight="1pt">
                      <v:stroke joinstyle="miter"/>
                    </v:oval>
                    <v:oval id="Oval 452" o:spid="_x0000_s1058"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5bbcMA&#10;AADcAAAADwAAAGRycy9kb3ducmV2LnhtbESPQWvCQBSE7wX/w/IEb3WjMVJSV1FBsL2U2vT+yL4m&#10;wezbsLsm8d93hUKPw8x8w2x2o2lFT843lhUs5gkI4tLqhisFxdfp+QWED8gaW8uk4E4edtvJ0wZz&#10;bQf+pP4SKhEh7HNUUIfQ5VL6siaDfm474uj9WGcwROkqqR0OEW5auUyStTTYcFyosaNjTeX1cjMK&#10;8GP072k4rQvp3vbZ4dtVReqUmk3H/SuIQGP4D/+1z1rBKlvC40w8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5bbcMAAADcAAAADwAAAAAAAAAAAAAAAACYAgAAZHJzL2Rv&#10;d25yZXYueG1sUEsFBgAAAAAEAAQA9QAAAIgDAAAAAA==&#10;" fillcolor="#542708" strokecolor="#542708" strokeweight="1pt">
                      <v:stroke joinstyle="miter"/>
                    </v:oval>
                    <v:oval id="Oval 453" o:spid="_x0000_s1059"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L+9sIA&#10;AADcAAAADwAAAGRycy9kb3ducmV2LnhtbESPQYvCMBSE7wv+h/AEb2vqVkWqUXRBcL0sar0/mmdb&#10;bF5KErX++40g7HGYmW+YxaozjbiT87VlBaNhAoK4sLrmUkF+2n7OQPiArLGxTAqe5GG17H0sMNP2&#10;wQe6H0MpIoR9hgqqENpMSl9UZNAPbUscvYt1BkOUrpTa4SPCTSO/kmQqDdYcFyps6bui4nq8GQX4&#10;2/l9GrbTXLqf9WRzdmWeOqUG/W49BxGoC//hd3unFYwnKbzOxCM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sv72wgAAANwAAAAPAAAAAAAAAAAAAAAAAJgCAABkcnMvZG93&#10;bnJldi54bWxQSwUGAAAAAAQABAD1AAAAhwMAAAAA&#10;" fillcolor="#542708" strokecolor="#542708" strokeweight="1pt">
                      <v:stroke joinstyle="miter"/>
                    </v:oval>
                    <v:oval id="Oval 454" o:spid="_x0000_s1060"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tmgsQA&#10;AADcAAAADwAAAGRycy9kb3ducmV2LnhtbESPzWrDMBCE74G+g9hCb4nc+IfiRglJINDmEpq698Xa&#10;2qbWykhK7L59VQjkOMzMN8xqM5leXMn5zrKC50UCgri2uuNGQfV5mL+A8AFZY2+ZFPySh836YbbC&#10;UtuRP+h6Do2IEPYlKmhDGEopfd2SQb+wA3H0vq0zGKJ0jdQOxwg3vVwmSSENdhwXWhxo31L9c74Y&#10;BXia/DENh6KS7n2b775cU6VOqafHafsKItAU7uFb+00ryPIM/s/EI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bZoLEAAAA3AAAAA8AAAAAAAAAAAAAAAAAmAIAAGRycy9k&#10;b3ducmV2LnhtbFBLBQYAAAAABAAEAPUAAACJAwAAAAA=&#10;" fillcolor="#542708" strokecolor="#542708" strokeweight="1pt">
                      <v:stroke joinstyle="miter"/>
                    </v:oval>
                    <v:oval id="Oval 455" o:spid="_x0000_s1061"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fDGcQA&#10;AADcAAAADwAAAGRycy9kb3ducmV2LnhtbESPQWvCQBSE70L/w/IKvemmjZGSukpaCFQvRZveH9ln&#10;Esy+DbvbmP57VxB6HGbmG2a9nUwvRnK+s6zgeZGAIK6t7rhRUH2X81cQPiBr7C2Tgj/ysN08zNaY&#10;a3vhA43H0IgIYZ+jgjaEIZfS1y0Z9As7EEfvZJ3BEKVrpHZ4iXDTy5ckWUmDHceFFgf6aKk+H3+N&#10;Avya/D4N5aqSbldk7z+uqVKn1NPjVLyBCDSF//C9/akVLLMMbmfiEZ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XwxnEAAAA3AAAAA8AAAAAAAAAAAAAAAAAmAIAAGRycy9k&#10;b3ducmV2LnhtbFBLBQYAAAAABAAEAPUAAACJAwAAAAA=&#10;" fillcolor="#542708" strokecolor="#542708" strokeweight="1pt">
                      <v:stroke joinstyle="miter"/>
                    </v:oval>
                    <v:oval id="Oval 456" o:spid="_x0000_s1062"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VdbsQA&#10;AADcAAAADwAAAGRycy9kb3ducmV2LnhtbESPQWvCQBSE70L/w/IKvemmRkNJXcUKgdZL0ab3R/aZ&#10;BLNvw+42Sf99VxB6HGbmG2azm0wnBnK+tazgeZGAIK6sbrlWUH4V8xcQPiBr7CyTgl/ysNs+zDaY&#10;azvyiYZzqEWEsM9RQRNCn0vpq4YM+oXtiaN3sc5giNLVUjscI9x0cpkkmTTYclxosKdDQ9X1/GMU&#10;4Ofkj2koslK6j/367dvVZeqUenqc9q8gAk3hP3xvv2sFq3UGtzPxCM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FXW7EAAAA3AAAAA8AAAAAAAAAAAAAAAAAmAIAAGRycy9k&#10;b3ducmV2LnhtbFBLBQYAAAAABAAEAPUAAACJAwAAAAA=&#10;" fillcolor="#542708" strokecolor="#542708" strokeweight="1pt">
                      <v:stroke joinstyle="miter"/>
                    </v:oval>
                    <v:oval id="Oval 457" o:spid="_x0000_s1063"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n49cIA&#10;AADcAAAADwAAAGRycy9kb3ducmV2LnhtbESPT4vCMBTE7wt+h/AEb2vq/6VrFBUE3Yuo3fujedsW&#10;m5eSRK3f3gjCHoeZ+Q0zX7amFjdyvrKsYNBPQBDnVldcKMjO288vED4ga6wtk4IHeVguOh9zTLW9&#10;85Fup1CICGGfooIyhCaV0uclGfR92xBH7886gyFKV0jt8B7hppbDJJlKgxXHhRIb2pSUX05XowAP&#10;rf8Zhe00k26/mqx/XZGNnFK9brv6BhGoDf/hd3unFYwnM3idiUd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ifj1wgAAANwAAAAPAAAAAAAAAAAAAAAAAJgCAABkcnMvZG93&#10;bnJldi54bWxQSwUGAAAAAAQABAD1AAAAhwMAAAAA&#10;" fillcolor="#542708" strokecolor="#542708" strokeweight="1pt">
                      <v:stroke joinstyle="miter"/>
                    </v:oval>
                  </v:group>
                  <v:group id="Group 458" o:spid="_x0000_s1064" style="position:absolute;left:5665;top:2468;width:4544;height:4544"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8aw8MAAADcAAAADwAAAGRycy9kb3ducmV2LnhtbERPTWvCQBC9F/wPywi9&#10;1U20FoluQpBaepBCVRBvQ3ZMQrKzIbtN4r/vHgo9Pt73LptMKwbqXW1ZQbyIQBAXVtdcKricDy8b&#10;EM4ja2wtk4IHOcjS2dMOE21H/qbh5EsRQtglqKDyvkukdEVFBt3CdsSBu9veoA+wL6XucQzhppXL&#10;KHqTBmsODRV2tK+oaE4/RsHHiGO+it+HY3PfP27n9df1GJNSz/Mp34LwNPl/8Z/7Uyt4X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bxrDwwAAANwAAAAP&#10;AAAAAAAAAAAAAAAAAKoCAABkcnMvZG93bnJldi54bWxQSwUGAAAAAAQABAD6AAAAmgMAAAAA&#10;">
                    <v:oval id="Oval 459" o:spid="_x0000_s1065"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cFMQA&#10;AADcAAAADwAAAGRycy9kb3ducmV2LnhtbESPQWvCQBSE70L/w/IKvelGraVGV1GhoMdGY66P7DMJ&#10;Zt/G7Krpv3cLgsdhZr5h5svO1OJGrassKxgOIhDEudUVFwoO+5/+NwjnkTXWlknBHzlYLt56c4y1&#10;vfMv3RJfiABhF6OC0vsmltLlJRl0A9sQB+9kW4M+yLaQusV7gJtajqLoSxqsOCyU2NCmpPycXI2C&#10;dF3r9Lo6dEm1v+yO422WXrJMqY/3bjUD4anzr/CzvdUKPidT+D8Tj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HBTEAAAA3AAAAA8AAAAAAAAAAAAAAAAAmAIAAGRycy9k&#10;b3ducmV2LnhtbFBLBQYAAAAABAAEAPUAAACJAwAAAAA=&#10;" fillcolor="#f93" strokecolor="#542708" strokeweight="3pt">
                      <v:stroke joinstyle="miter"/>
                    </v:oval>
                    <v:oval id="Oval 460" o:spid="_x0000_s1066"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yqPMEA&#10;AADcAAAADwAAAGRycy9kb3ducmV2LnhtbERPz2vCMBS+C/4P4Q12s+nsLNI1igrCtotYu/ujeWvL&#10;mpeSZLX775fDYMeP73e5n80gJnK+t6zgKUlBEDdW99wqqG/n1RaED8gaB8uk4Ic87HfLRYmFtne+&#10;0lSFVsQQ9gUq6EIYCyl905FBn9iROHKf1hkMEbpWaof3GG4GuU7TXBrsOTZ0ONKpo+ar+jYK8DL7&#10;9yyc81q6t8Pm+OHaOnNKPT7MhxcQgebwL/5zv2oFz3mcH8/EIy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MMqjzBAAAA3AAAAA8AAAAAAAAAAAAAAAAAmAIAAGRycy9kb3du&#10;cmV2LnhtbFBLBQYAAAAABAAEAPUAAACGAwAAAAA=&#10;" fillcolor="#542708" strokecolor="#542708" strokeweight="1pt">
                      <v:stroke joinstyle="miter"/>
                    </v:oval>
                    <v:oval id="Oval 461" o:spid="_x0000_s1067"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APp8QA&#10;AADcAAAADwAAAGRycy9kb3ducmV2LnhtbESPQWvCQBSE7wX/w/KE3pqNpg2SuooWhLaXYkzvj+wz&#10;CWbfht1tTP99tyB4HGbmG2a9nUwvRnK+s6xgkaQgiGurO24UVKfD0wqED8gae8uk4Jc8bDezhzUW&#10;2l75SGMZGhEh7AtU0IYwFFL6uiWDPrEDcfTO1hkMUbpGaofXCDe9XKZpLg12HBdaHOitpfpS/hgF&#10;+DX5zywc8kq6j93L/ts1VeaUepxPu1cQgaZwD9/a71rBc76A/zPxCM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AD6fEAAAA3AAAAA8AAAAAAAAAAAAAAAAAmAIAAGRycy9k&#10;b3ducmV2LnhtbFBLBQYAAAAABAAEAPUAAACJAwAAAAA=&#10;" fillcolor="#542708" strokecolor="#542708" strokeweight="1pt">
                      <v:stroke joinstyle="miter"/>
                    </v:oval>
                    <v:oval id="Oval 462" o:spid="_x0000_s1068"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KR0MIA&#10;AADcAAAADwAAAGRycy9kb3ducmV2LnhtbESPT4vCMBTE78J+h/AW9qbp+qcs1SiuIKxeRLfeH82z&#10;LTYvJYlav70RBI/DzPyGmS0604grOV9bVvA9SEAQF1bXXCrI/9f9HxA+IGtsLJOCO3lYzD96M8y0&#10;vfGerodQighhn6GCKoQ2k9IXFRn0A9sSR+9kncEQpSuldniLcNPIYZKk0mDNcaHCllYVFefDxSjA&#10;Xee3o7BOc+k2y8nv0ZX5yCn19dktpyACdeEdfrX/tIJxOoTnmXgE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kpHQwgAAANwAAAAPAAAAAAAAAAAAAAAAAJgCAABkcnMvZG93&#10;bnJldi54bWxQSwUGAAAAAAQABAD1AAAAhwMAAAAA&#10;" fillcolor="#542708" strokecolor="#542708" strokeweight="1pt">
                      <v:stroke joinstyle="miter"/>
                    </v:oval>
                    <v:oval id="Oval 463" o:spid="_x0000_s1069"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40S8IA&#10;AADcAAAADwAAAGRycy9kb3ducmV2LnhtbESPQWvCQBSE74X+h+UVeqsbGw0SXcUKQvUiarw/ss8k&#10;mH0bdleN/94VCj0OM/MNM1v0phU3cr6xrGA4SEAQl1Y3XCkojuuvCQgfkDW2lknBgzws5u9vM8y1&#10;vfOebodQiQhhn6OCOoQul9KXNRn0A9sRR+9sncEQpaukdniPcNPK7yTJpMGG40KNHa1qKi+Hq1GA&#10;u95v07DOCuk2y/HPyVVF6pT6/OiXUxCB+vAf/mv/agWjLIXXmXg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3jRLwgAAANwAAAAPAAAAAAAAAAAAAAAAAJgCAABkcnMvZG93&#10;bnJldi54bWxQSwUGAAAAAAQABAD1AAAAhwMAAAAA&#10;" fillcolor="#542708" strokecolor="#542708" strokeweight="1pt">
                      <v:stroke joinstyle="miter"/>
                    </v:oval>
                    <v:oval id="Oval 464" o:spid="_x0000_s1070"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esP8QA&#10;AADcAAAADwAAAGRycy9kb3ducmV2LnhtbESPQWvCQBSE7wX/w/KE3pqNjQ2SuooWBNtLMab3R/aZ&#10;BLNvw+7WxH/fLRR6HGbmG2a9nUwvbuR8Z1nBIklBENdWd9woqM6HpxUIH5A19pZJwZ08bDezhzUW&#10;2o58olsZGhEh7AtU0IYwFFL6uiWDPrEDcfQu1hkMUbpGaodjhJtePqdpLg12HBdaHOitpfpafhsF&#10;+Dn5jywc8kq6993L/ss1VeaUepxPu1cQgabwH/5rH7WCZb6E3zPxCM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3rD/EAAAA3AAAAA8AAAAAAAAAAAAAAAAAmAIAAGRycy9k&#10;b3ducmV2LnhtbFBLBQYAAAAABAAEAPUAAACJAwAAAAA=&#10;" fillcolor="#542708" strokecolor="#542708" strokeweight="1pt">
                      <v:stroke joinstyle="miter"/>
                    </v:oval>
                    <v:oval id="Oval 465" o:spid="_x0000_s1071"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sJpMQA&#10;AADcAAAADwAAAGRycy9kb3ducmV2LnhtbESPQWvCQBSE70L/w/IKvemmRkNJXcUKgdZL0ab3R/aZ&#10;BLNvw+42Sf99VxB6HGbmG2azm0wnBnK+tazgeZGAIK6sbrlWUH4V8xcQPiBr7CyTgl/ysNs+zDaY&#10;azvyiYZzqEWEsM9RQRNCn0vpq4YM+oXtiaN3sc5giNLVUjscI9x0cpkkmTTYclxosKdDQ9X1/GMU&#10;4Ofkj2koslK6j/367dvVZeqUenqc9q8gAk3hP3xvv2sFq2wNtzPxCM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7CaTEAAAA3AAAAA8AAAAAAAAAAAAAAAAAmAIAAGRycy9k&#10;b3ducmV2LnhtbFBLBQYAAAAABAAEAPUAAACJAwAAAAA=&#10;" fillcolor="#542708" strokecolor="#542708" strokeweight="1pt">
                      <v:stroke joinstyle="miter"/>
                    </v:oval>
                    <v:oval id="Oval 466" o:spid="_x0000_s1072"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mX08MA&#10;AADcAAAADwAAAGRycy9kb3ducmV2LnhtbESPQWvCQBSE70L/w/IKvZlNtYaSuoYoCG0vYkzvj+xr&#10;Epp9G3ZXjf/eLRR6HGbmG2ZdTGYQF3K+t6zgOUlBEDdW99wqqE/7+SsIH5A1DpZJwY08FJuH2Rpz&#10;ba98pEsVWhEh7HNU0IUw5lL6piODPrEjcfS+rTMYonSt1A6vEW4GuUjTTBrsOS50ONKuo+anOhsF&#10;eJj85zLss1q6j3K1/XJtvXRKPT1O5RuIQFP4D/+137WClyyD3zPxCM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6mX08MAAADcAAAADwAAAAAAAAAAAAAAAACYAgAAZHJzL2Rv&#10;d25yZXYueG1sUEsFBgAAAAAEAAQA9QAAAIgDAAAAAA==&#10;" fillcolor="#542708" strokecolor="#542708" strokeweight="1pt">
                      <v:stroke joinstyle="miter"/>
                    </v:oval>
                    <v:oval id="Oval 467" o:spid="_x0000_s1073"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UySMMA&#10;AADcAAAADwAAAGRycy9kb3ducmV2LnhtbESPQWvCQBSE70L/w/IEb7qx1lSim2AFwfYianp/ZF+T&#10;0OzbsLvV+O+7hYLHYWa+YTbFYDpxJedbywrmswQEcWV1y7WC8rKfrkD4gKyxs0wK7uShyJ9GG8y0&#10;vfGJrudQiwhhn6GCJoQ+k9JXDRn0M9sTR+/LOoMhSldL7fAW4aaTz0mSSoMtx4UGe9o1VH2ff4wC&#10;PA7+YxH2aSnd+3b59unqcuGUmoyH7RpEoCE8wv/tg1bwkr7C35l4BG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UySMMAAADcAAAADwAAAAAAAAAAAAAAAACYAgAAZHJzL2Rv&#10;d25yZXYueG1sUEsFBgAAAAAEAAQA9QAAAIgDAAAAAA==&#10;" fillcolor="#542708" strokecolor="#542708" strokeweight="1pt">
                      <v:stroke joinstyle="miter"/>
                    </v:oval>
                    <v:oval id="Oval 468" o:spid="_x0000_s1074"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qmOsEA&#10;AADcAAAADwAAAGRycy9kb3ducmV2LnhtbERPz2vCMBS+C/4P4Q12s+nsLNI1igrCtotYu/ujeWvL&#10;mpeSZLX775fDYMeP73e5n80gJnK+t6zgKUlBEDdW99wqqG/n1RaED8gaB8uk4Ic87HfLRYmFtne+&#10;0lSFVsQQ9gUq6EIYCyl905FBn9iROHKf1hkMEbpWaof3GG4GuU7TXBrsOTZ0ONKpo+ar+jYK8DL7&#10;9yyc81q6t8Pm+OHaOnNKPT7MhxcQgebwL/5zv2oFz3lcG8/EIy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16pjrBAAAA3AAAAA8AAAAAAAAAAAAAAAAAmAIAAGRycy9kb3du&#10;cmV2LnhtbFBLBQYAAAAABAAEAPUAAACGAwAAAAA=&#10;" fillcolor="#542708" strokecolor="#542708" strokeweight="1pt">
                      <v:stroke joinstyle="miter"/>
                    </v:oval>
                    <v:oval id="Oval 469" o:spid="_x0000_s1075"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YDocMA&#10;AADcAAAADwAAAGRycy9kb3ducmV2LnhtbESPQWvCQBSE70L/w/IEb7qx1lCjm2AFwfYianp/ZF+T&#10;0OzbsLvV+O+7hYLHYWa+YTbFYDpxJedbywrmswQEcWV1y7WC8rKfvoLwAVljZ5kU3MlDkT+NNphp&#10;e+MTXc+hFhHCPkMFTQh9JqWvGjLoZ7Ynjt6XdQZDlK6W2uEtwk0nn5MklQZbjgsN9rRrqPo+/xgF&#10;eBz8xyLs01K69+3y7dPV5cIpNRkP2zWIQEN4hP/bB63gJV3B35l4BG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YDocMAAADcAAAADwAAAAAAAAAAAAAAAACYAgAAZHJzL2Rv&#10;d25yZXYueG1sUEsFBgAAAAAEAAQA9QAAAIgDAAAAAA==&#10;" fillcolor="#542708" strokecolor="#542708" strokeweight="1pt">
                      <v:stroke joinstyle="miter"/>
                    </v:oval>
                    <v:oval id="Oval 470" o:spid="_x0000_s1076"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U84cEA&#10;AADcAAAADwAAAGRycy9kb3ducmV2LnhtbERPz2vCMBS+D/wfwhO8rel0U6lG0UFh7jJW6/3RPNuy&#10;5qUkma3/vTkMdvz4fm/3o+nEjZxvLSt4SVIQxJXVLdcKynP+vAbhA7LGzjIpuJOH/W7ytMVM24G/&#10;6VaEWsQQ9hkqaELoMyl91ZBBn9ieOHJX6wyGCF0ttcMhhptOztN0KQ22HBsa7Om9oeqn+DUK8Gv0&#10;n4uQL0vpToe348XV5cIpNZuOhw2IQGP4F/+5P7SC11WcH8/EIyB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VPOHBAAAA3AAAAA8AAAAAAAAAAAAAAAAAmAIAAGRycy9kb3du&#10;cmV2LnhtbFBLBQYAAAAABAAEAPUAAACGAwAAAAA=&#10;" fillcolor="#542708" strokecolor="#542708" strokeweight="1pt">
                      <v:stroke joinstyle="miter"/>
                    </v:oval>
                    <v:oval id="Oval 471" o:spid="_x0000_s1077"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mZesQA&#10;AADcAAAADwAAAGRycy9kb3ducmV2LnhtbESPQWvCQBSE70L/w/KE3nRjo2lJXcUWhNaLmKb3R/Y1&#10;CWbfht1tTP+9WxA8DjPzDbPejqYTAznfWlawmCcgiCurW64VlF/72QsIH5A1dpZJwR952G4eJmvM&#10;tb3wiYYi1CJC2OeooAmhz6X0VUMG/dz2xNH7sc5giNLVUju8RLjp5FOSZNJgy3GhwZ7eG6rOxa9R&#10;gMfRH9Kwz0rpPnert29Xl6lT6nE67l5BBBrDPXxrf2gFy+cF/J+JR0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ZmXrEAAAA3AAAAA8AAAAAAAAAAAAAAAAAmAIAAGRycy9k&#10;b3ducmV2LnhtbFBLBQYAAAAABAAEAPUAAACJAwAAAAA=&#10;" fillcolor="#542708" strokecolor="#542708" strokeweight="1pt">
                      <v:stroke joinstyle="miter"/>
                    </v:oval>
                    <v:oval id="Oval 472" o:spid="_x0000_s1078"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sHDcQA&#10;AADcAAAADwAAAGRycy9kb3ducmV2LnhtbESPQWvCQBSE7wX/w/KE3upG06pEV9FCoO2lVOP9kX0m&#10;wezbsLsm6b/vFgo9DjPzDbPdj6YVPTnfWFYwnyUgiEurG64UFOf8aQ3CB2SNrWVS8E0e9rvJwxYz&#10;bQf+ov4UKhEh7DNUUIfQZVL6siaDfmY74uhdrTMYonSV1A6HCDetXCTJUhpsOC7U2NFrTeXtdDcK&#10;8HP0H2nIl4V074eX48VVReqUepyOhw2IQGP4D/+137SC59UC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LBw3EAAAA3AAAAA8AAAAAAAAAAAAAAAAAmAIAAGRycy9k&#10;b3ducmV2LnhtbFBLBQYAAAAABAAEAPUAAACJAwAAAAA=&#10;" fillcolor="#542708" strokecolor="#542708" strokeweight="1pt">
                      <v:stroke joinstyle="miter"/>
                    </v:oval>
                    <v:oval id="Oval 473" o:spid="_x0000_s1079"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eilsMA&#10;AADcAAAADwAAAGRycy9kb3ducmV2LnhtbESPQWvCQBSE7wX/w/IKvdVNjY0SXUULQvUitfH+yD6T&#10;YPZt2F01/feuIPQ4zMw3zHzZm1ZcyfnGsoKPYQKCuLS64UpB8bt5n4LwAVlja5kU/JGH5WLwMsdc&#10;2xv/0PUQKhEh7HNUUIfQ5VL6siaDfmg74uidrDMYonSV1A5vEW5aOUqSTBpsOC7U2NFXTeX5cDEK&#10;cN/7XRo2WSHddvW5PrqqSJ1Sb6/9agYiUB/+w8/2t1YwnqTwOBOP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eilsMAAADcAAAADwAAAAAAAAAAAAAAAACYAgAAZHJzL2Rv&#10;d25yZXYueG1sUEsFBgAAAAAEAAQA9QAAAIgDAAAAAA==&#10;" fillcolor="#542708" strokecolor="#542708" strokeweight="1pt">
                      <v:stroke joinstyle="miter"/>
                    </v:oval>
                  </v:group>
                </v:group>
                <v:shape id="Text Box 474" o:spid="_x0000_s1080" type="#_x0000_t202" style="position:absolute;left:26366;top:2243;width:7068;height:3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fc+ccA&#10;AADcAAAADwAAAGRycy9kb3ducmV2LnhtbESPQWvCQBSE70L/w/IKvemmEluJriIBqUh7iPXS2zP7&#10;TEKzb9PsNon99a4g9DjMzDfMcj2YWnTUusqygudJBII4t7riQsHxczueg3AeWWNtmRRcyMF69TBa&#10;YqJtzxl1B1+IAGGXoILS+yaR0uUlGXQT2xAH72xbgz7ItpC6xT7ATS2nUfQiDVYcFkpsKC0p/z78&#10;GgX7dPuB2Wlq5n91+vZ+3jQ/x6+ZUk+Pw2YBwtPg/8P39k4riF9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H3PnHAAAA3AAAAA8AAAAAAAAAAAAAAAAAmAIAAGRy&#10;cy9kb3ducmV2LnhtbFBLBQYAAAAABAAEAPUAAACMAwAAAAA=&#10;" filled="f" stroked="f" strokeweight=".5pt">
                  <v:textbox>
                    <w:txbxContent>
                      <w:p w14:paraId="2EFF7BC6" w14:textId="77777777" w:rsidR="00152EA9" w:rsidRPr="006F4A8E" w:rsidRDefault="00152EA9" w:rsidP="00152EA9">
                        <w:pPr>
                          <w:jc w:val="center"/>
                          <w:rPr>
                            <w:b/>
                            <w:sz w:val="56"/>
                            <w:szCs w:val="56"/>
                          </w:rPr>
                        </w:pPr>
                        <w:r w:rsidRPr="006F4A8E">
                          <w:rPr>
                            <w:b/>
                            <w:sz w:val="56"/>
                            <w:szCs w:val="56"/>
                          </w:rPr>
                          <w:t>=</w:t>
                        </w:r>
                      </w:p>
                    </w:txbxContent>
                  </v:textbox>
                </v:shape>
                <v:group id="Group 475" o:spid="_x0000_s1081" style="position:absolute;left:33154;width:21704;height:10312" coordsize="21706,10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vpPcYAAADcAAAADwAAAGRycy9kb3ducmV2LnhtbESPQWvCQBSE7wX/w/IE&#10;b3UTNVqiq4jY0kMoVAult0f2mQSzb0N2TeK/dwuFHoeZ+YbZ7AZTi45aV1lWEE8jEMS51RUXCr7O&#10;r88vIJxH1lhbJgV3crDbjp42mGrb8yd1J1+IAGGXooLS+yaV0uUlGXRT2xAH72Jbgz7ItpC6xT7A&#10;TS1nUbSUBisOCyU2dCgpv55uRsFbj/1+Hh+77Ho53H/Oycd3FpNSk/GwX4PwNPj/8F/7XStYrB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2+k9xgAAANwA&#10;AAAPAAAAAAAAAAAAAAAAAKoCAABkcnMvZG93bnJldi54bWxQSwUGAAAAAAQABAD6AAAAnQMAAAAA&#10;">
                  <v:group id="Group 476" o:spid="_x0000_s1082" style="position:absolute;left:11444;width:4540;height:4540"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oval id="Oval 477" o:spid="_x0000_s1083"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9xncMA&#10;AADcAAAADwAAAGRycy9kb3ducmV2LnhtbESPQYvCMBSE74L/ITzBm6aryypdo6gg6NFq7fXRvG3L&#10;Ni+1iVr//UZY8DjMzDfMYtWZWtypdZVlBR/jCARxbnXFhYLzaTeag3AeWWNtmRQ8ycFq2e8tMNb2&#10;wUe6J74QAcIuRgWl900spctLMujGtiEO3o9tDfog20LqFh8Bbmo5iaIvabDisFBiQ9uS8t/kZhSk&#10;m1qnt/W5S6rT9XCZ7rP0mmVKDQfd+huEp86/w//tvVbwOZvB60w4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9xncMAAADcAAAADwAAAAAAAAAAAAAAAACYAgAAZHJzL2Rv&#10;d25yZXYueG1sUEsFBgAAAAAEAAQA9QAAAIgDAAAAAA==&#10;" fillcolor="#f93" strokecolor="#542708" strokeweight="3pt">
                      <v:stroke joinstyle="miter"/>
                    </v:oval>
                    <v:oval id="Oval 478" o:spid="_x0000_s1084"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Mw58EA&#10;AADcAAAADwAAAGRycy9kb3ducmV2LnhtbERPz2vCMBS+D/wfwhO8rel0U6lG0UFh7jJW6/3RPNuy&#10;5qUkma3/vTkMdvz4fm/3o+nEjZxvLSt4SVIQxJXVLdcKynP+vAbhA7LGzjIpuJOH/W7ytMVM24G/&#10;6VaEWsQQ9hkqaELoMyl91ZBBn9ieOHJX6wyGCF0ttcMhhptOztN0KQ22HBsa7Om9oeqn+DUK8Gv0&#10;n4uQL0vpToe348XV5cIpNZuOhw2IQGP4F/+5P7SC11VcG8/EIyB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jMOfBAAAA3AAAAA8AAAAAAAAAAAAAAAAAmAIAAGRycy9kb3du&#10;cmV2LnhtbFBLBQYAAAAABAAEAPUAAACGAwAAAAA=&#10;" fillcolor="#542708" strokecolor="#542708" strokeweight="1pt">
                      <v:stroke joinstyle="miter"/>
                    </v:oval>
                    <v:oval id="Oval 479" o:spid="_x0000_s1085"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fMQA&#10;AADcAAAADwAAAGRycy9kb3ducmV2LnhtbESPW4vCMBSE3xf8D+EIvq2pl/VSjaKC4O7Lotb3Q3Ns&#10;i81JSaJ2//1GWNjHYWa+YZbr1tTiQc5XlhUM+gkI4tzqigsF2Xn/PgPhA7LG2jIp+CEP61XnbYmp&#10;tk8+0uMUChEh7FNUUIbQpFL6vCSDvm8b4uhdrTMYonSF1A6fEW5qOUySiTRYcVwosaFdSfntdDcK&#10;8Lv1X6Own2TSfW4+thdXZCOnVK/bbhYgArXhP/zXPmgF4+kcXm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vlXzEAAAA3AAAAA8AAAAAAAAAAAAAAAAAmAIAAGRycy9k&#10;b3ducmV2LnhtbFBLBQYAAAAABAAEAPUAAACJAwAAAAA=&#10;" fillcolor="#542708" strokecolor="#542708" strokeweight="1pt">
                      <v:stroke joinstyle="miter"/>
                    </v:oval>
                    <v:oval id="Oval 480" o:spid="_x0000_s1086"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BMxsEA&#10;AADcAAAADwAAAGRycy9kb3ducmV2LnhtbERPz2vCMBS+C/4P4Qm7aeq6iXRNRQeFucuY6+6P5tkW&#10;m5eSZG3335vDYMeP73d+mE0vRnK+s6xgu0lAENdWd9woqL7K9R6ED8gae8uk4Jc8HIrlIsdM24k/&#10;abyERsQQ9hkqaEMYMil93ZJBv7EDceSu1hkMEbpGaodTDDe9fEySnTTYcWxocaDXlurb5ccowI/Z&#10;v6eh3FXSnY/Pp2/XVKlT6mE1H19ABJrDv/jP/aYVPO3j/HgmHgFZ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ATMbBAAAA3AAAAA8AAAAAAAAAAAAAAAAAmAIAAGRycy9kb3du&#10;cmV2LnhtbFBLBQYAAAAABAAEAPUAAACGAwAAAAA=&#10;" fillcolor="#542708" strokecolor="#542708" strokeweight="1pt">
                      <v:stroke joinstyle="miter"/>
                    </v:oval>
                    <v:oval id="Oval 481" o:spid="_x0000_s1087"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zpXcIA&#10;AADcAAAADwAAAGRycy9kb3ducmV2LnhtbESPT4vCMBTE74LfITxhb5r6Z4tUo6ggrHtZ1Hp/NM+2&#10;2LyUJGr3228WBI/DzPyGWa4704gHOV9bVjAeJSCIC6trLhXk5/1wDsIHZI2NZVLwSx7Wq35viZm2&#10;Tz7S4xRKESHsM1RQhdBmUvqiIoN+ZFvi6F2tMxiidKXUDp8Rbho5SZJUGqw5LlTY0q6i4na6GwX4&#10;0/nvadinuXSHzef24sp86pT6GHSbBYhAXXiHX+0vrWA2H8P/mXgE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TOldwgAAANwAAAAPAAAAAAAAAAAAAAAAAJgCAABkcnMvZG93&#10;bnJldi54bWxQSwUGAAAAAAQABAD1AAAAhwMAAAAA&#10;" fillcolor="#542708" strokecolor="#542708" strokeweight="1pt">
                      <v:stroke joinstyle="miter"/>
                    </v:oval>
                    <v:oval id="Oval 482" o:spid="_x0000_s1088"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53KsIA&#10;AADcAAAADwAAAGRycy9kb3ducmV2LnhtbESPT4vCMBTE74LfITzBm6b+K9I1igqCepF1u/dH87Yt&#10;27yUJGr3228EweMwM79hVpvONOJOzteWFUzGCQjiwuqaSwX512G0BOEDssbGMin4Iw+bdb+3wkzb&#10;B3/S/RpKESHsM1RQhdBmUvqiIoN+bFvi6P1YZzBE6UqpHT4i3DRymiSpNFhzXKiwpX1Fxe/1ZhTg&#10;pfPnWTikuXSn7WL37cp85pQaDrrtB4hAXXiHX+2jVjBfTuF5Jh4B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nncqwgAAANwAAAAPAAAAAAAAAAAAAAAAAJgCAABkcnMvZG93&#10;bnJldi54bWxQSwUGAAAAAAQABAD1AAAAhwMAAAAA&#10;" fillcolor="#542708" strokecolor="#542708" strokeweight="1pt">
                      <v:stroke joinstyle="miter"/>
                    </v:oval>
                    <v:oval id="Oval 483" o:spid="_x0000_s1089"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LSscQA&#10;AADcAAAADwAAAGRycy9kb3ducmV2LnhtbESPQWvCQBSE70L/w/IKvemmTQ0SXUMqCG0vYpreH9ln&#10;Epp9G3ZXjf/eLRR6HGbmG2ZTTGYQF3K+t6zgeZGAIG6s7rlVUH/t5ysQPiBrHCyTght5KLYPsw3m&#10;2l75SJcqtCJC2OeooAthzKX0TUcG/cKOxNE7WWcwROlaqR1eI9wM8iVJMmmw57jQ4Ui7jpqf6mwU&#10;4GHyn2nYZ7V0H+Xy7du1deqUenqcyjWIQFP4D/+137WC11UKv2fiEZD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S0rHEAAAA3AAAAA8AAAAAAAAAAAAAAAAAmAIAAGRycy9k&#10;b3ducmV2LnhtbFBLBQYAAAAABAAEAPUAAACJAwAAAAA=&#10;" fillcolor="#542708" strokecolor="#542708" strokeweight="1pt">
                      <v:stroke joinstyle="miter"/>
                    </v:oval>
                    <v:oval id="Oval 484" o:spid="_x0000_s1090"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KxcIA&#10;AADcAAAADwAAAGRycy9kb3ducmV2LnhtbESPT4vCMBTE74LfITzBm6auf5BqFF0Q1IusW++P5tkW&#10;m5eSRK3f3ggLexxm5jfMct2aWjzI+cqygtEwAUGcW11xoSD73Q3mIHxA1lhbJgUv8rBedTtLTLV9&#10;8g89zqEQEcI+RQVlCE0qpc9LMuiHtiGO3tU6gyFKV0jt8BnhppZfSTKTBiuOCyU29F1SfjvfjQI8&#10;tf44DrtZJt1hM91eXJGNnVL9XrtZgAjUhv/wX3uvFUzmE/iciUd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O0rFwgAAANwAAAAPAAAAAAAAAAAAAAAAAJgCAABkcnMvZG93&#10;bnJldi54bWxQSwUGAAAAAAQABAD1AAAAhwMAAAAA&#10;" fillcolor="#542708" strokecolor="#542708" strokeweight="1pt">
                      <v:stroke joinstyle="miter"/>
                    </v:oval>
                    <v:oval id="Oval 485" o:spid="_x0000_s1091"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fvXsQA&#10;AADcAAAADwAAAGRycy9kb3ducmV2LnhtbESPQWvCQBSE74X+h+UJvdWNTQ0SXSUtBGwvRY33R/aZ&#10;BLNvw+42xn/fLRR6HGbmG2azm0wvRnK+s6xgMU9AENdWd9woqE7l8wqED8gae8uk4E4edtvHhw3m&#10;2t74QOMxNCJC2OeooA1hyKX0dUsG/dwOxNG7WGcwROkaqR3eItz08iVJMmmw47jQ4kDvLdXX47dR&#10;gF+T/0xDmVXSfRTLt7NrqtQp9TSbijWIQFP4D/+191rB62oJv2fiEZ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3717EAAAA3AAAAA8AAAAAAAAAAAAAAAAAmAIAAGRycy9k&#10;b3ducmV2LnhtbFBLBQYAAAAABAAEAPUAAACJAwAAAAA=&#10;" fillcolor="#542708" strokecolor="#542708" strokeweight="1pt">
                      <v:stroke joinstyle="miter"/>
                    </v:oval>
                    <v:oval id="Oval 486" o:spid="_x0000_s1092"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VxKcIA&#10;AADcAAAADwAAAGRycy9kb3ducmV2LnhtbESPQYvCMBSE74L/ITzBm6auWqQaxV0Q1Ivodu+P5tkW&#10;m5eSZLX+eyMs7HGYmW+Y1aYzjbiT87VlBZNxAoK4sLrmUkH+vRstQPiArLGxTAqe5GGz7vdWmGn7&#10;4DPdL6EUEcI+QwVVCG0mpS8qMujHtiWO3tU6gyFKV0rt8BHhppEfSZJKgzXHhQpb+qqouF1+jQI8&#10;df44Dbs0l+6wnX/+uDKfOqWGg267BBGoC//hv/ZeK5gtUnifiUdAr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pXEpwgAAANwAAAAPAAAAAAAAAAAAAAAAAJgCAABkcnMvZG93&#10;bnJldi54bWxQSwUGAAAAAAQABAD1AAAAhwMAAAAA&#10;" fillcolor="#542708" strokecolor="#542708" strokeweight="1pt">
                      <v:stroke joinstyle="miter"/>
                    </v:oval>
                    <v:oval id="Oval 487" o:spid="_x0000_s1093"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nUssQA&#10;AADcAAAADwAAAGRycy9kb3ducmV2LnhtbESPzWrDMBCE74W8g9hCb7Hc/NU4UUJaMLS9hKTOfbE2&#10;tom1MpIau28fFQo9DjPzDbPZjaYTN3K+tazgOUlBEFdWt1wrKL+KaQbCB2SNnWVS8EMedtvJwwZz&#10;bQc+0u0UahEh7HNU0ITQ51L6qiGDPrE9cfQu1hkMUbpaaodDhJtOztJ0JQ22HBca7Omtoep6+jYK&#10;8DD6z3koVqV0H/vl69nV5dwp9fQ47tcgAo3hP/zXftcKFtkL/J6JR0B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p1LLEAAAA3AAAAA8AAAAAAAAAAAAAAAAAmAIAAGRycy9k&#10;b3ducmV2LnhtbFBLBQYAAAAABAAEAPUAAACJAwAAAAA=&#10;" fillcolor="#542708" strokecolor="#542708" strokeweight="1pt">
                      <v:stroke joinstyle="miter"/>
                    </v:oval>
                    <v:oval id="Oval 488" o:spid="_x0000_s1094"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ZAwMEA&#10;AADcAAAADwAAAGRycy9kb3ducmV2LnhtbERPz2vCMBS+C/4P4Qm7aeq6iXRNRQeFucuY6+6P5tkW&#10;m5eSZG3335vDYMeP73d+mE0vRnK+s6xgu0lAENdWd9woqL7K9R6ED8gae8uk4Jc8HIrlIsdM24k/&#10;abyERsQQ9hkqaEMYMil93ZJBv7EDceSu1hkMEbpGaodTDDe9fEySnTTYcWxocaDXlurb5ccowI/Z&#10;v6eh3FXSnY/Pp2/XVKlT6mE1H19ABJrDv/jP/aYVPO3j2ngmHgFZ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2QMDBAAAA3AAAAA8AAAAAAAAAAAAAAAAAmAIAAGRycy9kb3du&#10;cmV2LnhtbFBLBQYAAAAABAAEAPUAAACGAwAAAAA=&#10;" fillcolor="#542708" strokecolor="#542708" strokeweight="1pt">
                      <v:stroke joinstyle="miter"/>
                    </v:oval>
                    <v:oval id="Oval 489" o:spid="_x0000_s1095"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rlW8QA&#10;AADcAAAADwAAAGRycy9kb3ducmV2LnhtbESPzWrDMBCE74W8g9hCb7Hc/OE4UUJaMLS9hCTOfbG2&#10;tqm1MpIau28fFQo9DjPzDbPdj6YTN3K+tazgOUlBEFdWt1wrKC/FNAPhA7LGzjIp+CEP+93kYYu5&#10;tgOf6HYOtYgQ9jkqaELocyl91ZBBn9ieOHqf1hkMUbpaaodDhJtOztJ0JQ22HBca7Om1oerr/G0U&#10;4HH0H/NQrErp3g/Ll6ury7lT6ulxPGxABBrDf/iv/aYVLLI1/J6JR0D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65VvEAAAA3AAAAA8AAAAAAAAAAAAAAAAAmAIAAGRycy9k&#10;b3ducmV2LnhtbFBLBQYAAAAABAAEAPUAAACJAwAAAAA=&#10;" fillcolor="#542708" strokecolor="#542708" strokeweight="1pt">
                      <v:stroke joinstyle="miter"/>
                    </v:oval>
                    <v:oval id="Oval 490" o:spid="_x0000_s1096"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naG8EA&#10;AADcAAAADwAAAGRycy9kb3ducmV2LnhtbERPz2vCMBS+D/wfwhO8rel0E61G0UFh7jJW6/3RPNuy&#10;5qUkma3/vTkMdvz4fm/3o+nEjZxvLSt4SVIQxJXVLdcKynP+vALhA7LGzjIpuJOH/W7ytMVM24G/&#10;6VaEWsQQ9hkqaELoMyl91ZBBn9ieOHJX6wyGCF0ttcMhhptOztN0KQ22HBsa7Om9oeqn+DUK8Gv0&#10;n4uQL0vpToe348XV5cIpNZuOhw2IQGP4F/+5P7SC13WcH8/EIyB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Z2hvBAAAA3AAAAA8AAAAAAAAAAAAAAAAAmAIAAGRycy9kb3du&#10;cmV2LnhtbFBLBQYAAAAABAAEAPUAAACGAwAAAAA=&#10;" fillcolor="#542708" strokecolor="#542708" strokeweight="1pt">
                      <v:stroke joinstyle="miter"/>
                    </v:oval>
                    <v:oval id="Oval 491" o:spid="_x0000_s1097"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V/gMQA&#10;AADcAAAADwAAAGRycy9kb3ducmV2LnhtbESPQWvCQBSE70L/w/KE3nRjo6FNXcUWhNaLmKb3R/Y1&#10;CWbfht1tTP+9WxA8DjPzDbPejqYTAznfWlawmCcgiCurW64VlF/72TMIH5A1dpZJwR952G4eJmvM&#10;tb3wiYYi1CJC2OeooAmhz6X0VUMG/dz2xNH7sc5giNLVUju8RLjp5FOSZNJgy3GhwZ7eG6rOxa9R&#10;gMfRH9Kwz0rpPnert29Xl6lT6nE67l5BBBrDPXxrf2gFy5cF/J+JR0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Vf4DEAAAA3AAAAA8AAAAAAAAAAAAAAAAAmAIAAGRycy9k&#10;b3ducmV2LnhtbFBLBQYAAAAABAAEAPUAAACJAwAAAAA=&#10;" fillcolor="#542708" strokecolor="#542708" strokeweight="1pt">
                      <v:stroke joinstyle="miter"/>
                    </v:oval>
                  </v:group>
                  <v:group id="Group 492" o:spid="_x0000_s1098" style="position:absolute;left:5722;top:5778;width:4540;height:4540"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6Xs8UAAADcAAAADwAAAGRycy9kb3ducmV2LnhtbESPT2vCQBTE74LfYXmC&#10;t7qJ/7DRVURUepBCtVB6e2SfSTD7NmTXJH77rlDwOMzMb5jVpjOlaKh2hWUF8SgCQZxaXXCm4Pty&#10;eFuAcB5ZY2mZFDzIwWbd760w0bblL2rOPhMBwi5BBbn3VSKlS3My6Ea2Ig7e1dYGfZB1JnWNbYCb&#10;Uo6jaC4NFhwWcqxol1N6O9+NgmOL7XYS75vT7bp7/F5mnz+nmJQaDrrtEoSnzr/C/+0PrWD6P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l7PFAAAA3AAA&#10;AA8AAAAAAAAAAAAAAAAAqgIAAGRycy9kb3ducmV2LnhtbFBLBQYAAAAABAAEAPoAAACcAwAAAAA=&#10;">
                    <v:oval id="Oval 493" o:spid="_x0000_s1099"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iRZMMA&#10;AADcAAAADwAAAGRycy9kb3ducmV2LnhtbESPQYvCMBSE78L+h/AWvGm6q8hajeIuCHq02u310Tzb&#10;YvNSm6j13xtB8DjMzDfMfNmZWlypdZVlBV/DCARxbnXFhYLDfj34AeE8ssbaMim4k4Pl4qM3x1jb&#10;G+/omvhCBAi7GBWU3jexlC4vyaAb2oY4eEfbGvRBtoXULd4C3NTyO4om0mDFYaHEhv5Kyk/JxShI&#10;f2udXlaHLqn25+3/aJOl5yxTqv/ZrWYgPHX+HX61N1rBeDqC55lw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iRZMMAAADcAAAADwAAAAAAAAAAAAAAAACYAgAAZHJzL2Rv&#10;d25yZXYueG1sUEsFBgAAAAAEAAQA9QAAAIgDAAAAAA==&#10;" fillcolor="#f93" strokecolor="#542708" strokeweight="3pt">
                      <v:stroke joinstyle="miter"/>
                    </v:oval>
                    <v:oval id="Oval 494" o:spid="_x0000_s1100"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LcGMQA&#10;AADcAAAADwAAAGRycy9kb3ducmV2LnhtbESPQWvCQBSE7wX/w/IEb3WjsWJTV4kFwfZSqun9kX1N&#10;gtm3YXebxH/vFgo9DjPzDbPdj6YVPTnfWFawmCcgiEurG64UFJfj4waED8gaW8uk4EYe9rvJwxYz&#10;bQf+pP4cKhEh7DNUUIfQZVL6siaDfm474uh9W2cwROkqqR0OEW5auUyStTTYcFyosaPXmsrr+cco&#10;wI/Rv6fhuC6ke8ufDl+uKlKn1Gw65i8gAo3hP/zXPmkFq+cV/J6JR0D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i3BjEAAAA3AAAAA8AAAAAAAAAAAAAAAAAmAIAAGRycy9k&#10;b3ducmV2LnhtbFBLBQYAAAAABAAEAPUAAACJAwAAAAA=&#10;" fillcolor="#542708" strokecolor="#542708" strokeweight="1pt">
                      <v:stroke joinstyle="miter"/>
                    </v:oval>
                    <v:oval id="Oval 495" o:spid="_x0000_s1101"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55g8IA&#10;AADcAAAADwAAAGRycy9kb3ducmV2LnhtbESPT4vCMBTE7wt+h/AEb2vqX9yuUVQQdC+idu+P5m1b&#10;bF5KErV+eyMIexxm5jfMfNmaWtzI+cqygkE/AUGcW11xoSA7bz9nIHxA1lhbJgUP8rBcdD7mmGp7&#10;5yPdTqEQEcI+RQVlCE0qpc9LMuj7tiGO3p91BkOUrpDa4T3CTS2HSTKVBiuOCyU2tCkpv5yuRgEe&#10;Wv8zCttpJt1+NVn/uiIbOaV63Xb1DSJQG/7D7/ZOKxh/TeB1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rnmDwgAAANwAAAAPAAAAAAAAAAAAAAAAAJgCAABkcnMvZG93&#10;bnJldi54bWxQSwUGAAAAAAQABAD1AAAAhwMAAAAA&#10;" fillcolor="#542708" strokecolor="#542708" strokeweight="1pt">
                      <v:stroke joinstyle="miter"/>
                    </v:oval>
                    <v:oval id="Oval 496" o:spid="_x0000_s1102"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zn9MMA&#10;AADcAAAADwAAAGRycy9kb3ducmV2LnhtbESPQWvCQBSE70L/w/IEb7qx1lCjm2AFwfYianp/ZF+T&#10;0OzbsLvV+O+7hYLHYWa+YTbFYDpxJedbywrmswQEcWV1y7WC8rKfvoLwAVljZ5kU3MlDkT+NNphp&#10;e+MTXc+hFhHCPkMFTQh9JqWvGjLoZ7Ynjt6XdQZDlK6W2uEtwk0nn5MklQZbjgsN9rRrqPo+/xgF&#10;eBz8xyLs01K69+3y7dPV5cIpNRkP2zWIQEN4hP/bB63gZZXC35l4BG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nzn9MMAAADcAAAADwAAAAAAAAAAAAAAAACYAgAAZHJzL2Rv&#10;d25yZXYueG1sUEsFBgAAAAAEAAQA9QAAAIgDAAAAAA==&#10;" fillcolor="#542708" strokecolor="#542708" strokeweight="1pt">
                      <v:stroke joinstyle="miter"/>
                    </v:oval>
                    <v:oval id="Oval 497" o:spid="_x0000_s1103"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BCb8QA&#10;AADcAAAADwAAAGRycy9kb3ducmV2LnhtbESPW4vCMBSE3xf8D+EIvq2pl/VSjaKC4O7Lotb3Q3Ns&#10;i81JSaJ2//1GWNjHYWa+YZbr1tTiQc5XlhUM+gkI4tzqigsF2Xn/PgPhA7LG2jIp+CEP61XnbYmp&#10;tk8+0uMUChEh7FNUUIbQpFL6vCSDvm8b4uhdrTMYonSF1A6fEW5qOUySiTRYcVwosaFdSfntdDcK&#10;8Lv1X6Own2TSfW4+thdXZCOnVK/bbhYgArXhP/zXPmgF4/kUXm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wQm/EAAAA3AAAAA8AAAAAAAAAAAAAAAAAmAIAAGRycy9k&#10;b3ducmV2LnhtbFBLBQYAAAAABAAEAPUAAACJAwAAAAA=&#10;" fillcolor="#542708" strokecolor="#542708" strokeweight="1pt">
                      <v:stroke joinstyle="miter"/>
                    </v:oval>
                    <v:oval id="Oval 498" o:spid="_x0000_s1104"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HcEA&#10;AADcAAAADwAAAGRycy9kb3ducmV2LnhtbERPz2vCMBS+D/wfwhO8rel0E61G0UFh7jJW6/3RPNuy&#10;5qUkma3/vTkMdvz4fm/3o+nEjZxvLSt4SVIQxJXVLdcKynP+vALhA7LGzjIpuJOH/W7ytMVM24G/&#10;6VaEWsQQ9hkqaELoMyl91ZBBn9ieOHJX6wyGCF0ttcMhhptOztN0KQ22HBsa7Om9oeqn+DUK8Gv0&#10;n4uQL0vpToe348XV5cIpNZuOhw2IQGP4F/+5P7SC13VcG8/EIyB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v1h3BAAAA3AAAAA8AAAAAAAAAAAAAAAAAmAIAAGRycy9kb3du&#10;cmV2LnhtbFBLBQYAAAAABAAEAPUAAACGAwAAAAA=&#10;" fillcolor="#542708" strokecolor="#542708" strokeweight="1pt">
                      <v:stroke joinstyle="miter"/>
                    </v:oval>
                    <v:oval id="Oval 499" o:spid="_x0000_s1105"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zhsQA&#10;AADcAAAADwAAAGRycy9kb3ducmV2LnhtbESPzWrDMBCE74W8g9hCb7Hc/FE7UUJaMLS9hKTOfbE2&#10;tom1MpIau28fFQo9DjPzDbPZjaYTN3K+tazgOUlBEFdWt1wrKL+K6QsIH5A1dpZJwQ952G0nDxvM&#10;tR34SLdTqEWEsM9RQRNCn0vpq4YM+sT2xNG7WGcwROlqqR0OEW46OUvTlTTYclxosKe3hqrr6dso&#10;wMPoP+ehWJXSfeyXr2dXl3On1NPjuF+DCDSG//Bf+10rWGQZ/J6JR0B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jc4bEAAAA3AAAAA8AAAAAAAAAAAAAAAAAmAIAAGRycy9k&#10;b3ducmV2LnhtbFBLBQYAAAAABAAEAPUAAACJAwAAAAA=&#10;" fillcolor="#542708" strokecolor="#542708" strokeweight="1pt">
                      <v:stroke joinstyle="miter"/>
                    </v:oval>
                    <v:oval id="Oval 500" o:spid="_x0000_s1106"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JAAb4A&#10;AADcAAAADwAAAGRycy9kb3ducmV2LnhtbERPTYvCMBC9C/6HMII3TVUUqUapQkH3sqzW+9CMbbGZ&#10;lCRq/febw8IeH+97u+9NK17kfGNZwWyagCAurW64UlBc88kahA/IGlvLpOBDHva74WCLqbZv/qHX&#10;JVQihrBPUUEdQpdK6cuaDPqp7Ygjd7fOYIjQVVI7fMdw08p5kqykwYZjQ40dHWsqH5enUYDfvf9a&#10;hHxVSHfOloebq4qFU2o86rMNiEB9+Bf/uU9awTKJ8+OZeATk7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gyQAG+AAAA3AAAAA8AAAAAAAAAAAAAAAAAmAIAAGRycy9kb3ducmV2&#10;LnhtbFBLBQYAAAAABAAEAPUAAACDAwAAAAA=&#10;" fillcolor="#542708" strokecolor="#542708" strokeweight="1pt">
                      <v:stroke joinstyle="miter"/>
                    </v:oval>
                    <v:oval id="Oval 501" o:spid="_x0000_s1107"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7lmsMA&#10;AADcAAAADwAAAGRycy9kb3ducmV2LnhtbESPQWvCQBSE7wX/w/KE3pqNFaVEV4mFgPYijen9kX0m&#10;wezbsLtq+u/dgtDjMDPfMOvtaHpxI+c7ywpmSQqCuLa640ZBdSrePkD4gKyxt0wKfsnDdjN5WWOm&#10;7Z2/6VaGRkQI+wwVtCEMmZS+bsmgT+xAHL2zdQZDlK6R2uE9wk0v39N0KQ12HBdaHOizpfpSXo0C&#10;PI7+ax6KZSXdIV/sflxTzZ1Sr9MxX4EINIb/8LO91woW6Qz+zsQj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37lmsMAAADcAAAADwAAAAAAAAAAAAAAAACYAgAAZHJzL2Rv&#10;d25yZXYueG1sUEsFBgAAAAAEAAQA9QAAAIgDAAAAAA==&#10;" fillcolor="#542708" strokecolor="#542708" strokeweight="1pt">
                      <v:stroke joinstyle="miter"/>
                    </v:oval>
                    <v:oval id="Oval 502" o:spid="_x0000_s1108"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x77cMA&#10;AADcAAAADwAAAGRycy9kb3ducmV2LnhtbESPQWvCQBSE7wX/w/KE3pqNhkiJrmILQvUijen9kX0m&#10;wezbsLvV9N+7gtDjMDPfMKvNaHpxJec7ywpmSQqCuLa640ZBddq9vYPwAVljb5kU/JGHzXryssJC&#10;2xt/07UMjYgQ9gUqaEMYCil93ZJBn9iBOHpn6wyGKF0jtcNbhJteztN0IQ12HBdaHOizpfpS/hoF&#10;eBz9IQu7RSXdfpt//LimypxSr9NxuwQRaAz/4Wf7SyvI0zk8zsQj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6x77cMAAADcAAAADwAAAAAAAAAAAAAAAACYAgAAZHJzL2Rv&#10;d25yZXYueG1sUEsFBgAAAAAEAAQA9QAAAIgDAAAAAA==&#10;" fillcolor="#542708" strokecolor="#542708" strokeweight="1pt">
                      <v:stroke joinstyle="miter"/>
                    </v:oval>
                    <v:oval id="Oval 503" o:spid="_x0000_s1109"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DedsIA&#10;AADcAAAADwAAAGRycy9kb3ducmV2LnhtbESPQYvCMBSE74L/ITzBm6ZaFOkaRQVh9bJYu/dH87Yt&#10;27yUJKv13xthweMwM98w621vWnEj5xvLCmbTBARxaXXDlYLiepysQPiArLG1TAoe5GG7GQ7WmGl7&#10;5wvd8lCJCGGfoYI6hC6T0pc1GfRT2xFH78c6gyFKV0nt8B7hppXzJFlKgw3HhRo7OtRU/uZ/RgF+&#10;9f6chuOykO60W+y/XVWkTqnxqN99gAjUh3f4v/2pFSySFF5n4hG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4N52wgAAANwAAAAPAAAAAAAAAAAAAAAAAJgCAABkcnMvZG93&#10;bnJldi54bWxQSwUGAAAAAAQABAD1AAAAhwMAAAAA&#10;" fillcolor="#542708" strokecolor="#542708" strokeweight="1pt">
                      <v:stroke joinstyle="miter"/>
                    </v:oval>
                    <v:oval id="Oval 504" o:spid="_x0000_s1110"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lGAsMA&#10;AADcAAAADwAAAGRycy9kb3ducmV2LnhtbESPQWvCQBSE7wX/w/IEb3VjoyKpq2ghYHspanp/ZF+T&#10;0OzbsLsm8d93hUKPw8x8w2z3o2lFT843lhUs5gkI4tLqhisFxTV/3oDwAVlja5kU3MnDfjd52mKm&#10;7cBn6i+hEhHCPkMFdQhdJqUvazLo57Yjjt63dQZDlK6S2uEQ4aaVL0mylgYbjgs1dvRWU/lzuRkF&#10;+Dn6jzTk60K698Pq+OWqInVKzabj4RVEoDH8h//aJ61glSzhcSYe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wlGAsMAAADcAAAADwAAAAAAAAAAAAAAAACYAgAAZHJzL2Rv&#10;d25yZXYueG1sUEsFBgAAAAAEAAQA9QAAAIgDAAAAAA==&#10;" fillcolor="#542708" strokecolor="#542708" strokeweight="1pt">
                      <v:stroke joinstyle="miter"/>
                    </v:oval>
                    <v:oval id="Oval 505" o:spid="_x0000_s1111"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XjmcMA&#10;AADcAAAADwAAAGRycy9kb3ducmV2LnhtbESPwWrDMBBE74X+g9hAb7WcGJviWAlpIND0Uuo698Xa&#10;2CbWykhq4v59VCj0OMzMG6bazmYUV3J+sKxgmaQgiFurB+4UNF+H5xcQPiBrHC2Tgh/ysN08PlRY&#10;anvjT7rWoRMRwr5EBX0IUymlb3sy6BM7EUfvbJ3BEKXrpHZ4i3AzylWaFtLgwHGhx4n2PbWX+tso&#10;wI/Zv2fhUDTSHXf568l1TeaUelrMuzWIQHP4D/+137SCPM3h90w8An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XjmcMAAADcAAAADwAAAAAAAAAAAAAAAACYAgAAZHJzL2Rv&#10;d25yZXYueG1sUEsFBgAAAAAEAAQA9QAAAIgDAAAAAA==&#10;" fillcolor="#542708" strokecolor="#542708" strokeweight="1pt">
                      <v:stroke joinstyle="miter"/>
                    </v:oval>
                    <v:oval id="Oval 506" o:spid="_x0000_s1112"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d97sMA&#10;AADcAAAADwAAAGRycy9kb3ducmV2LnhtbESPwWrDMBBE74X+g9hAb42UhJjiRAlpIND0Uuo698Xa&#10;2CbWykiq7f59VCj0OMzMG2a7n2wnBvKhdaxhMVcgiCtnWq41lF+n5xcQISIb7ByThh8KsN89Pmwx&#10;N27kTxqKWIsE4ZCjhibGPpcyVA1ZDHPXEyfv6rzFmKSvpfE4Jrjt5FKpTFpsOS002NOxoepWfFsN&#10;+DGF91U8ZaX058P69eLrcuW1fppNhw2ISFP8D/+134yGtcrg90w6AnJ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d97sMAAADcAAAADwAAAAAAAAAAAAAAAACYAgAAZHJzL2Rv&#10;d25yZXYueG1sUEsFBgAAAAAEAAQA9QAAAIgDAAAAAA==&#10;" fillcolor="#542708" strokecolor="#542708" strokeweight="1pt">
                      <v:stroke joinstyle="miter"/>
                    </v:oval>
                    <v:oval id="Oval 507" o:spid="_x0000_s1113"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vYdcMA&#10;AADcAAAADwAAAGRycy9kb3ducmV2LnhtbESPQWvCQBSE74X+h+UVequbGmIluooKQu2laOP9kX0m&#10;odm3YXdN4r93hUKPw8x8wyzXo2lFT843lhW8TxIQxKXVDVcKip/92xyED8gaW8uk4EYe1qvnpyXm&#10;2g58pP4UKhEh7HNUUIfQ5VL6siaDfmI74uhdrDMYonSV1A6HCDetnCbJTBpsOC7U2NGupvL3dDUK&#10;8Hv0X2nYzwrpDptse3ZVkTqlXl/GzQJEoDH8h//an1pBlnzA40w8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9vYdcMAAADcAAAADwAAAAAAAAAAAAAAAACYAgAAZHJzL2Rv&#10;d25yZXYueG1sUEsFBgAAAAAEAAQA9QAAAIgDAAAAAA==&#10;" fillcolor="#542708" strokecolor="#542708" strokeweight="1pt">
                      <v:stroke joinstyle="miter"/>
                    </v:oval>
                  </v:group>
                  <v:group id="Group 508" o:spid="_x0000_s1114" style="position:absolute;top:5778;width:4540;height:4540"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06Q8MAAADcAAAADwAAAGRycy9kb3ducmV2LnhtbERPTWvCQBC9F/wPywi9&#10;1U0Ui0TXIGKlByk0EcTbkB2TkOxsyG6T+O+7h0KPj/e9SyfTioF6V1tWEC8iEMSF1TWXCq75x9sG&#10;hPPIGlvLpOBJDtL97GWHibYjf9OQ+VKEEHYJKqi87xIpXVGRQbewHXHgHrY36APsS6l7HEO4aeUy&#10;it6lwZpDQ4UdHSsqmuzHKDiPOB5W8Wm4NI/j856v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uPTpDwwAAANwAAAAP&#10;AAAAAAAAAAAAAAAAAKoCAABkcnMvZG93bnJldi54bWxQSwUGAAAAAAQABAD6AAAAmgMAAAAA&#10;">
                    <v:oval id="Oval 509" o:spid="_x0000_s1115"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s8lMMA&#10;AADcAAAADwAAAGRycy9kb3ducmV2LnhtbESPQYvCMBSE78L+h/AW9qapuyhajeIKgnu0Wnt9NM+2&#10;2LzUJmr33xtB8DjMzDfMfNmZWtyodZVlBcNBBII4t7riQsFhv+lPQDiPrLG2TAr+ycFy8dGbY6zt&#10;nXd0S3whAoRdjApK75tYSpeXZNANbEMcvJNtDfog20LqFu8Bbmr5HUVjabDisFBiQ+uS8nNyNQrS&#10;31qn19WhS6r95e/4s83SS5Yp9fXZrWYgPHX+HX61t1rBKJrC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s8lMMAAADcAAAADwAAAAAAAAAAAAAAAACYAgAAZHJzL2Rv&#10;d25yZXYueG1sUEsFBgAAAAAEAAQA9QAAAIgDAAAAAA==&#10;" fillcolor="#f93" strokecolor="#542708" strokeweight="3pt">
                      <v:stroke joinstyle="miter"/>
                    </v:oval>
                    <v:oval id="Oval 510" o:spid="_x0000_s1116"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vW3MAA&#10;AADcAAAADwAAAGRycy9kb3ducmV2LnhtbERPz2vCMBS+D/Y/hDfwNlMtinRGUaHgdhFrd380z7bY&#10;vJQktt1/vxwGO358v7f7yXRiIOdbywoW8wQEcWV1y7WC8pa/b0D4gKyxs0wKfsjDfvf6ssVM25Gv&#10;NBShFjGEfYYKmhD6TEpfNWTQz21PHLm7dQZDhK6W2uEYw00nl0mylgZbjg0N9nRqqHoUT6MAL5P/&#10;SkO+LqX7PKyO364uU6fU7G06fIAINIV/8Z/7rBWsFnF+PBOPgN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vW3MAAAADcAAAADwAAAAAAAAAAAAAAAACYAgAAZHJzL2Rvd25y&#10;ZXYueG1sUEsFBgAAAAAEAAQA9QAAAIUDAAAAAA==&#10;" fillcolor="#542708" strokecolor="#542708" strokeweight="1pt">
                      <v:stroke joinstyle="miter"/>
                    </v:oval>
                    <v:oval id="Oval 511" o:spid="_x0000_s1117"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dzR8IA&#10;AADcAAAADwAAAGRycy9kb3ducmV2LnhtbESPQYvCMBSE74L/ITxhb5pWUZZqFBWEXS9i7d4fzbMt&#10;Ni8lyWr3328EweMwM98wq01vWnEn5xvLCtJJAoK4tLrhSkFxOYw/QfiArLG1TAr+yMNmPRysMNP2&#10;wWe656ESEcI+QwV1CF0mpS9rMugntiOO3tU6gyFKV0nt8BHhppXTJFlIgw3HhRo72tdU3vJfowBP&#10;vT/OwmFRSPe9ne9+XFXMnFIfo367BBGoD+/wq/2lFczTFJ5n4hG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p3NHwgAAANwAAAAPAAAAAAAAAAAAAAAAAJgCAABkcnMvZG93&#10;bnJldi54bWxQSwUGAAAAAAQABAD1AAAAhwMAAAAA&#10;" fillcolor="#542708" strokecolor="#542708" strokeweight="1pt">
                      <v:stroke joinstyle="miter"/>
                    </v:oval>
                    <v:oval id="Oval 512" o:spid="_x0000_s1118"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XtMMMA&#10;AADcAAAADwAAAGRycy9kb3ducmV2LnhtbESPwWrDMBBE74X8g9hAb7XshITiRjFJwND0Uuq698Xa&#10;2CbWykiq4/59VCj0OMzMG2ZXzGYQEznfW1aQJSkI4sbqnlsF9Wf59AzCB2SNg2VS8EMeiv3iYYe5&#10;tjf+oKkKrYgQ9jkq6EIYcyl905FBn9iROHoX6wyGKF0rtcNbhJtBrtJ0Kw32HBc6HOnUUXOtvo0C&#10;fJ/92zqU21q682Fz/HJtvXZKPS7nwwuIQHP4D/+1X7WCTbaC3zPxCMj9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XtMMMAAADcAAAADwAAAAAAAAAAAAAAAACYAgAAZHJzL2Rv&#10;d25yZXYueG1sUEsFBgAAAAAEAAQA9QAAAIgDAAAAAA==&#10;" fillcolor="#542708" strokecolor="#542708" strokeweight="1pt">
                      <v:stroke joinstyle="miter"/>
                    </v:oval>
                    <v:oval id="Oval 513" o:spid="_x0000_s1119"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lIq8MA&#10;AADcAAAADwAAAGRycy9kb3ducmV2LnhtbESPQWvCQBSE7wX/w/KE3pqNDRGJWUULQu2lVOP9kX0m&#10;wezbsLs16b93C4Ueh5n5him3k+nFnZzvLCtYJCkI4trqjhsF1fnwsgLhA7LG3jIp+CEP283sqcRC&#10;25G/6H4KjYgQ9gUqaEMYCil93ZJBn9iBOHpX6wyGKF0jtcMxwk0vX9N0KQ12HBdaHOitpfp2+jYK&#10;8HPyH1k4LCvpjrt8f3FNlTmlnufTbg0i0BT+w3/td60gX2TweyYe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TlIq8MAAADcAAAADwAAAAAAAAAAAAAAAACYAgAAZHJzL2Rv&#10;d25yZXYueG1sUEsFBgAAAAAEAAQA9QAAAIgDAAAAAA==&#10;" fillcolor="#542708" strokecolor="#542708" strokeweight="1pt">
                      <v:stroke joinstyle="miter"/>
                    </v:oval>
                    <v:oval id="Oval 514" o:spid="_x0000_s1120"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DQ38QA&#10;AADcAAAADwAAAGRycy9kb3ducmV2LnhtbESPQWvCQBSE74X+h+UVvDWb1BokugZbEGwvxRjvj+wz&#10;Cc2+Dburxn/fLRR6HGbmG2ZdTmYQV3K+t6wgS1IQxI3VPbcK6uPueQnCB2SNg2VScCcP5ebxYY2F&#10;tjc+0LUKrYgQ9gUq6EIYCyl905FBn9iROHpn6wyGKF0rtcNbhJtBvqRpLg32HBc6HOm9o+a7uhgF&#10;+DX5z3nY5bV0H9vF28m19dwpNXuatisQgabwH/5r77WCRfYKv2fiEZ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Q0N/EAAAA3AAAAA8AAAAAAAAAAAAAAAAAmAIAAGRycy9k&#10;b3ducmV2LnhtbFBLBQYAAAAABAAEAPUAAACJAwAAAAA=&#10;" fillcolor="#542708" strokecolor="#542708" strokeweight="1pt">
                      <v:stroke joinstyle="miter"/>
                    </v:oval>
                    <v:oval id="Oval 515" o:spid="_x0000_s1121"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x1RMMA&#10;AADcAAAADwAAAGRycy9kb3ducmV2LnhtbESPQWvCQBSE7wX/w/KE3pqNDRGJWUULQu2lVOP9kX0m&#10;wezbsLs16b93C4Ueh5n5him3k+nFnZzvLCtYJCkI4trqjhsF1fnwsgLhA7LG3jIp+CEP283sqcRC&#10;25G/6H4KjYgQ9gUqaEMYCil93ZJBn9iBOHpX6wyGKF0jtcMxwk0vX9N0KQ12HBdaHOitpfp2+jYK&#10;8HPyH1k4LCvpjrt8f3FNlTmlnufTbg0i0BT+w3/td60gX+TweyYe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x1RMMAAADcAAAADwAAAAAAAAAAAAAAAACYAgAAZHJzL2Rv&#10;d25yZXYueG1sUEsFBgAAAAAEAAQA9QAAAIgDAAAAAA==&#10;" fillcolor="#542708" strokecolor="#542708" strokeweight="1pt">
                      <v:stroke joinstyle="miter"/>
                    </v:oval>
                    <v:oval id="Oval 516" o:spid="_x0000_s1122"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rM8EA&#10;AADcAAAADwAAAGRycy9kb3ducmV2LnhtbESPQYvCMBSE7wv+h/AEb2vqikWqUXRBUC+yWu+P5tkW&#10;m5eSRK3/3gjCHoeZ+YaZLzvTiDs5X1tWMBomIIgLq2suFeSnzfcUhA/IGhvLpOBJHpaL3tccM20f&#10;/Ef3YyhFhLDPUEEVQptJ6YuKDPqhbYmjd7HOYIjSlVI7fES4aeRPkqTSYM1xocKWfisqrsebUYCH&#10;zu/HYZPm0u1Wk/XZlfnYKTXod6sZiEBd+A9/2lutYDJK4X0mHgG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1O6zPBAAAA3AAAAA8AAAAAAAAAAAAAAAAAmAIAAGRycy9kb3du&#10;cmV2LnhtbFBLBQYAAAAABAAEAPUAAACGAwAAAAA=&#10;" fillcolor="#542708" strokecolor="#542708" strokeweight="1pt">
                      <v:stroke joinstyle="miter"/>
                    </v:oval>
                    <v:oval id="Oval 517" o:spid="_x0000_s1123"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JOqMIA&#10;AADcAAAADwAAAGRycy9kb3ducmV2LnhtbESPT4vCMBTE7wt+h/AEb2uq4h+qUVQQdC+LWu+P5tkW&#10;m5eSRK3f3ggLexxm5jfMYtWaWjzI+cqygkE/AUGcW11xoSA7775nIHxA1lhbJgUv8rBadr4WmGr7&#10;5CM9TqEQEcI+RQVlCE0qpc9LMuj7tiGO3tU6gyFKV0jt8BnhppbDJJlIgxXHhRIb2paU3053owB/&#10;W/8zCrtJJt1hPd5cXJGNnFK9bruegwjUhv/wX3uvFYwHU/iciUdA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Ak6owgAAANwAAAAPAAAAAAAAAAAAAAAAAJgCAABkcnMvZG93&#10;bnJldi54bWxQSwUGAAAAAAQABAD1AAAAhwMAAAAA&#10;" fillcolor="#542708" strokecolor="#542708" strokeweight="1pt">
                      <v:stroke joinstyle="miter"/>
                    </v:oval>
                    <v:oval id="Oval 518" o:spid="_x0000_s1124"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3a2sAA&#10;AADcAAAADwAAAGRycy9kb3ducmV2LnhtbERPz2vCMBS+D/Y/hDfwNlMtinRGUaHgdhFrd380z7bY&#10;vJQktt1/vxwGO358v7f7yXRiIOdbywoW8wQEcWV1y7WC8pa/b0D4gKyxs0wKfsjDfvf6ssVM25Gv&#10;NBShFjGEfYYKmhD6TEpfNWTQz21PHLm7dQZDhK6W2uEYw00nl0mylgZbjg0N9nRqqHoUT6MAL5P/&#10;SkO+LqX7PKyO364uU6fU7G06fIAINIV/8Z/7rBWsFnFtPBOPgN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53a2sAAAADcAAAADwAAAAAAAAAAAAAAAACYAgAAZHJzL2Rvd25y&#10;ZXYueG1sUEsFBgAAAAAEAAQA9QAAAIUDAAAAAA==&#10;" fillcolor="#542708" strokecolor="#542708" strokeweight="1pt">
                      <v:stroke joinstyle="miter"/>
                    </v:oval>
                    <v:oval id="Oval 519" o:spid="_x0000_s1125"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F/QcEA&#10;AADcAAAADwAAAGRycy9kb3ducmV2LnhtbESPQYvCMBSE7wv+h/AEb2uqomg1igqC7mVR6/3RPNti&#10;81KSqPXfG2Fhj8PMfMMsVq2pxYOcrywrGPQTEMS51RUXCrLz7nsKwgdkjbVlUvAiD6tl52uBqbZP&#10;PtLjFAoRIexTVFCG0KRS+rwkg75vG+LoXa0zGKJ0hdQOnxFuajlMkok0WHFcKLGhbUn57XQ3CvC3&#10;9T+jsJtk0h3W483FFdnIKdXrtus5iEBt+A//tfdawXgwg8+ZeATk8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Rf0HBAAAA3AAAAA8AAAAAAAAAAAAAAAAAmAIAAGRycy9kb3du&#10;cmV2LnhtbFBLBQYAAAAABAAEAPUAAACGAwAAAAA=&#10;" fillcolor="#542708" strokecolor="#542708" strokeweight="1pt">
                      <v:stroke joinstyle="miter"/>
                    </v:oval>
                    <v:oval id="Oval 520" o:spid="_x0000_s1126"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ccYb8A&#10;AADcAAAADwAAAGRycy9kb3ducmV2LnhtbERPTYvCMBC9C/6HMMLeNFVRpGtaVBB2vYi1ex+asS02&#10;k5JE7f57c1jY4+N9b/PBdOJJzreWFcxnCQjiyuqWawXl9TjdgPABWWNnmRT8koc8G4+2mGr74gs9&#10;i1CLGMI+RQVNCH0qpa8aMuhntieO3M06gyFCV0vt8BXDTScXSbKWBluODQ32dGiouhcPowDPgz8t&#10;w3FdSve9W+1/XF0unVIfk2H3CSLQEP7Ff+4vrWC1iPPjmXgEZPY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hxxhvwAAANwAAAAPAAAAAAAAAAAAAAAAAJgCAABkcnMvZG93bnJl&#10;di54bWxQSwUGAAAAAAQABAD1AAAAhAMAAAAA&#10;" fillcolor="#542708" strokecolor="#542708" strokeweight="1pt">
                      <v:stroke joinstyle="miter"/>
                    </v:oval>
                    <v:oval id="Oval 521" o:spid="_x0000_s1127"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u5+sMA&#10;AADcAAAADwAAAGRycy9kb3ducmV2LnhtbESPwWrDMBBE74X8g9hAb7XshITiRjFJwND0Uuq698Xa&#10;2CbWykiq4/59VCj0OMzMG2ZXzGYQEznfW1aQJSkI4sbqnlsF9Wf59AzCB2SNg2VS8EMeiv3iYYe5&#10;tjf+oKkKrYgQ9jkq6EIYcyl905FBn9iROHoX6wyGKF0rtcNbhJtBrtJ0Kw32HBc6HOnUUXOtvo0C&#10;fJ/92zqU21q682Fz/HJtvXZKPS7nwwuIQHP4D/+1X7WCzSqD3zPxCMj9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u5+sMAAADcAAAADwAAAAAAAAAAAAAAAACYAgAAZHJzL2Rv&#10;d25yZXYueG1sUEsFBgAAAAAEAAQA9QAAAIgDAAAAAA==&#10;" fillcolor="#542708" strokecolor="#542708" strokeweight="1pt">
                      <v:stroke joinstyle="miter"/>
                    </v:oval>
                    <v:oval id="Oval 522" o:spid="_x0000_s1128"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knjcIA&#10;AADcAAAADwAAAGRycy9kb3ducmV2LnhtbESPQYvCMBSE74L/ITzBm6ZWlKUaxV0Qdr2ItXt/NM+2&#10;2LyUJKv1328EweMwM98w621vWnEj5xvLCmbTBARxaXXDlYLivJ98gPABWWNrmRQ8yMN2MxysMdP2&#10;zie65aESEcI+QwV1CF0mpS9rMuintiOO3sU6gyFKV0nt8B7hppVpkiylwYbjQo0dfdVUXvM/owCP&#10;vT/Mw35ZSPezW3z+uqqYO6XGo363AhGoD+/wq/2tFSzSFJ5n4hG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GSeNwgAAANwAAAAPAAAAAAAAAAAAAAAAAJgCAABkcnMvZG93&#10;bnJldi54bWxQSwUGAAAAAAQABAD1AAAAhwMAAAAA&#10;" fillcolor="#542708" strokecolor="#542708" strokeweight="1pt">
                      <v:stroke joinstyle="miter"/>
                    </v:oval>
                    <v:oval id="Oval 523" o:spid="_x0000_s1129"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WCFsEA&#10;AADcAAAADwAAAGRycy9kb3ducmV2LnhtbESPQYvCMBSE74L/ITzBm6ZaFKlGUUFYvSyr9f5onm2x&#10;eSlJVuu/N8LCHoeZ+YZZbTrTiAc5X1tWMBknIIgLq2suFeSXw2gBwgdkjY1lUvAiD5t1v7fCTNsn&#10;/9DjHEoRIewzVFCF0GZS+qIig35sW+Lo3awzGKJ0pdQOnxFuGjlNkrk0WHNcqLClfUXF/fxrFOB3&#10;509pOMxz6Y7b2e7qyjx1Sg0H3XYJIlAX/sN/7S+tYDZN4XMmHgG5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NVghbBAAAA3AAAAA8AAAAAAAAAAAAAAAAAmAIAAGRycy9kb3du&#10;cmV2LnhtbFBLBQYAAAAABAAEAPUAAACGAwAAAAA=&#10;" fillcolor="#542708" strokecolor="#542708" strokeweight="1pt">
                      <v:stroke joinstyle="miter"/>
                    </v:oval>
                  </v:group>
                  <v:group id="Group 524" o:spid="_x0000_s1130" style="position:absolute;left:5722;top:56;width:4540;height:4540"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VsJsYAAADcAAAADwAAAGRycy9kb3ducmV2LnhtbESPQWvCQBSE7wX/w/KE&#10;3ppNbFMkZhURKx5CoSqU3h7ZZxLMvg3ZbRL/fbdQ6HGYmW+YfDOZVgzUu8aygiSKQRCXVjdcKbic&#10;356WIJxH1thaJgV3crBZzx5yzLQd+YOGk69EgLDLUEHtfZdJ6cqaDLrIdsTBu9reoA+yr6TucQxw&#10;08pFHL9Kgw2HhRo72tVU3k7fRsFhxHH7nOyH4nbd3b/O6ftnkZBSj/NpuwLhafL/4b/2UStIFy/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xWwmxgAAANwA&#10;AAAPAAAAAAAAAAAAAAAAAKoCAABkcnMvZG93bnJldi54bWxQSwUGAAAAAAQABAD6AAAAnQMAAAAA&#10;">
                    <v:oval id="Oval 525" o:spid="_x0000_s1131"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Nq8cMA&#10;AADcAAAADwAAAGRycy9kb3ducmV2LnhtbESPQYvCMBSE78L+h/AWvGm6iiJdo7iCoEdru70+mmdb&#10;bF5qE7X+e7Ow4HGYmW+Y5bo3jbhT52rLCr7GEQjiwuqaSwXpaTdagHAeWWNjmRQ8ycF69TFYYqzt&#10;g490T3wpAoRdjAoq79tYSldUZNCNbUscvLPtDPogu1LqDh8Bbho5iaK5NFhzWKiwpW1FxSW5GQXZ&#10;T6Oz2ybtk/p0PfxO93l2zXOlhp/95huEp96/w//tvVYwm8zg70w4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Nq8cMAAADcAAAADwAAAAAAAAAAAAAAAACYAgAAZHJzL2Rv&#10;d25yZXYueG1sUEsFBgAAAAAEAAQA9QAAAIgDAAAAAA==&#10;" fillcolor="#f93" strokecolor="#542708" strokeweight="3pt">
                      <v:stroke joinstyle="miter"/>
                    </v:oval>
                    <v:oval id="Oval 526" o:spid="_x0000_s1132"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IhjsMA&#10;AADcAAAADwAAAGRycy9kb3ducmV2LnhtbESPQWvCQBSE74X+h+UVems2GgySZhUVBO2lVOP9kX1N&#10;gtm3YXc16b93C4Ueh5n5hinXk+nFnZzvLCuYJSkI4trqjhsF1Xn/tgThA7LG3jIp+CEP69XzU4mF&#10;tiN/0f0UGhEh7AtU0IYwFFL6uiWDPrEDcfS+rTMYonSN1A7HCDe9nKdpLg12HBdaHGjXUn093YwC&#10;/Jz8Rxb2eSXdcbPYXlxTZU6p15dp8w4i0BT+w3/tg1awmOfweyYe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IhjsMAAADcAAAADwAAAAAAAAAAAAAAAACYAgAAZHJzL2Rv&#10;d25yZXYueG1sUEsFBgAAAAAEAAQA9QAAAIgDAAAAAA==&#10;" fillcolor="#542708" strokecolor="#542708" strokeweight="1pt">
                      <v:stroke joinstyle="miter"/>
                    </v:oval>
                    <v:oval id="Oval 527" o:spid="_x0000_s1133"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6EFcMA&#10;AADcAAAADwAAAGRycy9kb3ducmV2LnhtbESPQWvCQBSE7wX/w/IK3uqmSlKJrqJCwPZSqvH+yL4m&#10;odm3YXeN8d+7hUKPw8x8w6y3o+nEQM63lhW8zhIQxJXVLdcKynPxsgThA7LGzjIpuJOH7WbytMZc&#10;2xt/0XAKtYgQ9jkqaELocyl91ZBBP7M9cfS+rTMYonS11A5vEW46OU+STBpsOS402NOhoerndDUK&#10;8HP0H4tQZKV077t0f3F1uXBKTZ/H3QpEoDH8h//aR60gnb/B75l4BO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6EFcMAAADcAAAADwAAAAAAAAAAAAAAAACYAgAAZHJzL2Rv&#10;d25yZXYueG1sUEsFBgAAAAAEAAQA9QAAAIgDAAAAAA==&#10;" fillcolor="#542708" strokecolor="#542708" strokeweight="1pt">
                      <v:stroke joinstyle="miter"/>
                    </v:oval>
                    <v:oval id="Oval 528" o:spid="_x0000_s1134"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EQZ78A&#10;AADcAAAADwAAAGRycy9kb3ducmV2LnhtbERPTYvCMBC9C/6HMMLeNFVRpGtaVBB2vYi1ex+asS02&#10;k5JE7f57c1jY4+N9b/PBdOJJzreWFcxnCQjiyuqWawXl9TjdgPABWWNnmRT8koc8G4+2mGr74gs9&#10;i1CLGMI+RQVNCH0qpa8aMuhntieO3M06gyFCV0vt8BXDTScXSbKWBluODQ32dGiouhcPowDPgz8t&#10;w3FdSve9W+1/XF0unVIfk2H3CSLQEP7Ff+4vrWC1iGvjmXgEZPY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8RBnvwAAANwAAAAPAAAAAAAAAAAAAAAAAJgCAABkcnMvZG93bnJl&#10;di54bWxQSwUGAAAAAAQABAD1AAAAhAMAAAAA&#10;" fillcolor="#542708" strokecolor="#542708" strokeweight="1pt">
                      <v:stroke joinstyle="miter"/>
                    </v:oval>
                    <v:oval id="Oval 529" o:spid="_x0000_s1135"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21/MMA&#10;AADcAAAADwAAAGRycy9kb3ducmV2LnhtbESPQWvCQBSE7wX/w/IK3uqmSkKNrqJCwPZSqvH+yL4m&#10;odm3YXeN8d+7hUKPw8x8w6y3o+nEQM63lhW8zhIQxJXVLdcKynPx8gbCB2SNnWVScCcP283kaY25&#10;tjf+ouEUahEh7HNU0ITQ51L6qiGDfmZ74uh9W2cwROlqqR3eItx0cp4kmTTYclxosKdDQ9XP6WoU&#10;4OfoPxahyErp3nfp/uLqcuGUmj6PuxWIQGP4D/+1j1pBOl/C75l4BO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21/MMAAADcAAAADwAAAAAAAAAAAAAAAACYAgAAZHJzL2Rv&#10;d25yZXYueG1sUEsFBgAAAAAEAAQA9QAAAIgDAAAAAA==&#10;" fillcolor="#542708" strokecolor="#542708" strokeweight="1pt">
                      <v:stroke joinstyle="miter"/>
                    </v:oval>
                    <v:oval id="Oval 530" o:spid="_x0000_s1136"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6KvMAA&#10;AADcAAAADwAAAGRycy9kb3ducmV2LnhtbERPz2uDMBS+D/o/hFfYbY2rWIYzii0Utl3GWnd/mDeV&#10;mRdJ0ur+++VQ6PHj+11UixnFlZwfLCt43iQgiFurB+4UNOfj0wsIH5A1jpZJwR95qMrVQ4G5tjN/&#10;0fUUOhFD2OeooA9hyqX0bU8G/cZOxJH7sc5giNB1UjucY7gZ5TZJdtLgwLGhx4kOPbW/p4tRgJ+L&#10;/0jDcddI915n+2/XNalT6nG91K8gAi3hLr6537SCLI3z45l4BGT5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l6KvMAAAADcAAAADwAAAAAAAAAAAAAAAACYAgAAZHJzL2Rvd25y&#10;ZXYueG1sUEsFBgAAAAAEAAQA9QAAAIUDAAAAAA==&#10;" fillcolor="#542708" strokecolor="#542708" strokeweight="1pt">
                      <v:stroke joinstyle="miter"/>
                    </v:oval>
                    <v:oval id="Oval 531" o:spid="_x0000_s1137"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IvJ8MA&#10;AADcAAAADwAAAGRycy9kb3ducmV2LnhtbESPQWvCQBSE7wX/w/KE3pqNDRGJWUULQu2lVOP9kX0m&#10;wezbsLs16b93C4Ueh5n5him3k+nFnZzvLCtYJCkI4trqjhsF1fnwsgLhA7LG3jIp+CEP283sqcRC&#10;25G/6H4KjYgQ9gUqaEMYCil93ZJBn9iBOHpX6wyGKF0jtcMxwk0vX9N0KQ12HBdaHOitpfp2+jYK&#10;8HPyH1k4LCvpjrt8f3FNlTmlnufTbg0i0BT+w3/td60gzxbweyYe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IvJ8MAAADcAAAADwAAAAAAAAAAAAAAAACYAgAAZHJzL2Rv&#10;d25yZXYueG1sUEsFBgAAAAAEAAQA9QAAAIgDAAAAAA==&#10;" fillcolor="#542708" strokecolor="#542708" strokeweight="1pt">
                      <v:stroke joinstyle="miter"/>
                    </v:oval>
                    <v:oval id="Oval 532" o:spid="_x0000_s1138"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CxUMEA&#10;AADcAAAADwAAAGRycy9kb3ducmV2LnhtbESPQYvCMBSE74L/ITzBm6ZaFKlGUUFYvSyr9f5onm2x&#10;eSlJVuu/N8LCHoeZ+YZZbTrTiAc5X1tWMBknIIgLq2suFeSXw2gBwgdkjY1lUvAiD5t1v7fCTNsn&#10;/9DjHEoRIewzVFCF0GZS+qIig35sW+Lo3awzGKJ0pdQOnxFuGjlNkrk0WHNcqLClfUXF/fxrFOB3&#10;509pOMxz6Y7b2e7qyjx1Sg0H3XYJIlAX/sN/7S+tYJZO4XMmHgG5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AsVDBAAAA3AAAAA8AAAAAAAAAAAAAAAAAmAIAAGRycy9kb3du&#10;cmV2LnhtbFBLBQYAAAAABAAEAPUAAACGAwAAAAA=&#10;" fillcolor="#542708" strokecolor="#542708" strokeweight="1pt">
                      <v:stroke joinstyle="miter"/>
                    </v:oval>
                    <v:oval id="Oval 533" o:spid="_x0000_s1139"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wUy8EA&#10;AADcAAAADwAAAGRycy9kb3ducmV2LnhtbESPQYvCMBSE74L/ITzBm6ZalKUaRQVh9bLo1vujebbF&#10;5qUkWa3/3ggLHoeZ+YZZrjvTiDs5X1tWMBknIIgLq2suFeS/+9EXCB+QNTaWScGTPKxX/d4SM20f&#10;fKL7OZQiQthnqKAKoc2k9EVFBv3YtsTRu1pnMETpSqkdPiLcNHKaJHNpsOa4UGFLu4qK2/nPKMCf&#10;zh/TsJ/n0h02s+3FlXnqlBoOus0CRKAufML/7W+tYJam8D4Tj4B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MFMvBAAAA3AAAAA8AAAAAAAAAAAAAAAAAmAIAAGRycy9kb3du&#10;cmV2LnhtbFBLBQYAAAAABAAEAPUAAACGAwAAAAA=&#10;" fillcolor="#542708" strokecolor="#542708" strokeweight="1pt">
                      <v:stroke joinstyle="miter"/>
                    </v:oval>
                    <v:oval id="Oval 534" o:spid="_x0000_s1140"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WMv8IA&#10;AADcAAAADwAAAGRycy9kb3ducmV2LnhtbESPQYvCMBSE7wv+h/AEb2vqVkWqUXRBcL0sar0/mmdb&#10;bF5KErX++40g7HGYmW+YxaozjbiT87VlBaNhAoK4sLrmUkF+2n7OQPiArLGxTAqe5GG17H0sMNP2&#10;wQe6H0MpIoR9hgqqENpMSl9UZNAPbUscvYt1BkOUrpTa4SPCTSO/kmQqDdYcFyps6bui4nq8GQX4&#10;2/l9GrbTXLqf9WRzdmWeOqUG/W49BxGoC//hd3unFUzSMbzOxCM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ZYy/wgAAANwAAAAPAAAAAAAAAAAAAAAAAJgCAABkcnMvZG93&#10;bnJldi54bWxQSwUGAAAAAAQABAD1AAAAhwMAAAAA&#10;" fillcolor="#542708" strokecolor="#542708" strokeweight="1pt">
                      <v:stroke joinstyle="miter"/>
                    </v:oval>
                    <v:oval id="Oval 535" o:spid="_x0000_s1141"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kpJMIA&#10;AADcAAAADwAAAGRycy9kb3ducmV2LnhtbESPQYvCMBSE74L/ITzBm6ZuqSzVKLogqJdl3Xp/NM+2&#10;2LyUJGr990ZY2OMwM98wy3VvWnEn5xvLCmbTBARxaXXDlYLidzf5BOEDssbWMil4kof1ajhYYq7t&#10;g3/ofgqViBD2OSqoQ+hyKX1Zk0E/tR1x9C7WGQxRukpqh48IN638SJK5NNhwXKixo6+ayuvpZhTg&#10;d++PadjNC+kOm2x7dlWROqXGo36zABGoD//hv/ZeK8jSDN5n4hG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KSkkwgAAANwAAAAPAAAAAAAAAAAAAAAAAJgCAABkcnMvZG93&#10;bnJldi54bWxQSwUGAAAAAAQABAD1AAAAhwMAAAAA&#10;" fillcolor="#542708" strokecolor="#542708" strokeweight="1pt">
                      <v:stroke joinstyle="miter"/>
                    </v:oval>
                    <v:oval id="Oval 536" o:spid="_x0000_s1142"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u3U8MA&#10;AADcAAAADwAAAGRycy9kb3ducmV2LnhtbESPwWrDMBBE74X+g9hCb7XcGJvgRglpIND2EuK498Xa&#10;2CbWykhq7P59VQjkOMzMG2a1mc0gruR8b1nBa5KCIG6s7rlVUJ/2L0sQPiBrHCyTgl/ysFk/Pqyw&#10;1HbiI12r0IoIYV+igi6EsZTSNx0Z9IkdiaN3ts5giNK1UjucItwMcpGmhTTYc1zocKRdR82l+jEK&#10;8DD7ryzsi1q6z23+/u3aOnNKPT/N2zcQgeZwD9/aH1pBnhXwfyYe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u3U8MAAADcAAAADwAAAAAAAAAAAAAAAACYAgAAZHJzL2Rv&#10;d25yZXYueG1sUEsFBgAAAAAEAAQA9QAAAIgDAAAAAA==&#10;" fillcolor="#542708" strokecolor="#542708" strokeweight="1pt">
                      <v:stroke joinstyle="miter"/>
                    </v:oval>
                    <v:oval id="Oval 537" o:spid="_x0000_s1143"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cSyMQA&#10;AADcAAAADwAAAGRycy9kb3ducmV2LnhtbESPQWvCQBSE74X+h+UVequbNsSWmI1YQWi9iDa9P7LP&#10;JDT7NuyuJv57tyB4HGbmG6ZYTqYXZ3K+s6zgdZaAIK6t7rhRUP1sXj5A+ICssbdMCi7kYVk+PhSY&#10;azvyns6H0IgIYZ+jgjaEIZfS1y0Z9DM7EEfvaJ3BEKVrpHY4Rrjp5VuSzKXBjuNCiwOtW6r/Diej&#10;AHeT36ZhM6+k+15ln7+uqVKn1PPTtFqACDSFe/jW/tIKsvQd/s/EIy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3EsjEAAAA3AAAAA8AAAAAAAAAAAAAAAAAmAIAAGRycy9k&#10;b3ducmV2LnhtbFBLBQYAAAAABAAEAPUAAACJAwAAAAA=&#10;" fillcolor="#542708" strokecolor="#542708" strokeweight="1pt">
                      <v:stroke joinstyle="miter"/>
                    </v:oval>
                    <v:oval id="Oval 538" o:spid="_x0000_s1144"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iGusAA&#10;AADcAAAADwAAAGRycy9kb3ducmV2LnhtbERPz2uDMBS+D/o/hFfYbY2rWIYzii0Utl3GWnd/mDeV&#10;mRdJ0ur+++VQ6PHj+11UixnFlZwfLCt43iQgiFurB+4UNOfj0wsIH5A1jpZJwR95qMrVQ4G5tjN/&#10;0fUUOhFD2OeooA9hyqX0bU8G/cZOxJH7sc5giNB1UjucY7gZ5TZJdtLgwLGhx4kOPbW/p4tRgJ+L&#10;/0jDcddI915n+2/XNalT6nG91K8gAi3hLr6537SCLI1r45l4BGT5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CiGusAAAADcAAAADwAAAAAAAAAAAAAAAACYAgAAZHJzL2Rvd25y&#10;ZXYueG1sUEsFBgAAAAAEAAQA9QAAAIUDAAAAAA==&#10;" fillcolor="#542708" strokecolor="#542708" strokeweight="1pt">
                      <v:stroke joinstyle="miter"/>
                    </v:oval>
                    <v:oval id="Oval 539" o:spid="_x0000_s1145"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QjIcQA&#10;AADcAAAADwAAAGRycy9kb3ducmV2LnhtbESPQWvCQBSE74X+h+UVequbNkTamI1YQWi9iDa9P7LP&#10;JDT7NuyuJv57tyB4HGbmG6ZYTqYXZ3K+s6zgdZaAIK6t7rhRUP1sXt5B+ICssbdMCi7kYVk+PhSY&#10;azvyns6H0IgIYZ+jgjaEIZfS1y0Z9DM7EEfvaJ3BEKVrpHY4Rrjp5VuSzKXBjuNCiwOtW6r/Diej&#10;AHeT36ZhM6+k+15ln7+uqVKn1PPTtFqACDSFe/jW/tIKsvQD/s/EIy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kIyHEAAAA3AAAAA8AAAAAAAAAAAAAAAAAmAIAAGRycy9k&#10;b3ducmV2LnhtbFBLBQYAAAAABAAEAPUAAACJAwAAAAA=&#10;" fillcolor="#542708" strokecolor="#542708" strokeweight="1pt">
                      <v:stroke joinstyle="miter"/>
                    </v:oval>
                  </v:group>
                  <v:group id="Group 540" o:spid="_x0000_s1146" style="position:absolute;top:56;width:4540;height:4540"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oval id="Oval 541" o:spid="_x0000_s1147"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eJUsUA&#10;AADcAAAADwAAAGRycy9kb3ducmV2LnhtbESPQWvCQBSE7wX/w/IEb3WjtlLSbEQLhfTYaMz1kX1N&#10;QrNvY3Y16b/vFgoeh5n5hkl2k+nEjQbXWlawWkYgiCurW64VnI7vjy8gnEfW2FkmBT/kYJfOHhKM&#10;tR35k265r0WAsItRQeN9H0vpqoYMuqXtiYP3ZQeDPsihlnrAMcBNJ9dRtJUGWw4LDfb01lD1nV+N&#10;guLQ6eK6P015e7x8nDdZWVzKUqnFfNq/gvA0+Xv4v51pBc9PK/g7E46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p4lSxQAAANwAAAAPAAAAAAAAAAAAAAAAAJgCAABkcnMv&#10;ZG93bnJldi54bWxQSwUGAAAAAAQABAD1AAAAigMAAAAA&#10;" fillcolor="#f93" strokecolor="#542708" strokeweight="3pt">
                      <v:stroke joinstyle="miter"/>
                    </v:oval>
                    <v:oval id="Oval 542" o:spid="_x0000_s1148"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bCLcMA&#10;AADcAAAADwAAAGRycy9kb3ducmV2LnhtbESPQWvCQBSE7wX/w/IEb3WjMVJSV1FBsL2U2vT+yL4m&#10;wezbsLsm8d93hUKPw8x8w2x2o2lFT843lhUs5gkI4tLqhisFxdfp+QWED8gaW8uk4E4edtvJ0wZz&#10;bQf+pP4SKhEh7HNUUIfQ5VL6siaDfm474uj9WGcwROkqqR0OEW5auUyStTTYcFyosaNjTeX1cjMK&#10;8GP072k4rQvp3vbZ4dtVReqUmk3H/SuIQGP4D/+1z1pBtlrC40w8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bCLcMAAADcAAAADwAAAAAAAAAAAAAAAACYAgAAZHJzL2Rv&#10;d25yZXYueG1sUEsFBgAAAAAEAAQA9QAAAIgDAAAAAA==&#10;" fillcolor="#542708" strokecolor="#542708" strokeweight="1pt">
                      <v:stroke joinstyle="miter"/>
                    </v:oval>
                    <v:oval id="Oval 543" o:spid="_x0000_s1149"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ntsIA&#10;AADcAAAADwAAAGRycy9kb3ducmV2LnhtbESPQYvCMBSE7wv+h/AEb2vqVkWqUXRBcL0sar0/mmdb&#10;bF5KErX++40g7HGYmW+YxaozjbiT87VlBaNhAoK4sLrmUkF+2n7OQPiArLGxTAqe5GG17H0sMNP2&#10;wQe6H0MpIoR9hgqqENpMSl9UZNAPbUscvYt1BkOUrpTa4SPCTSO/kmQqDdYcFyps6bui4nq8GQX4&#10;2/l9GrbTXLqf9WRzdmWeOqUG/W49BxGoC//hd3unFUzGKbzOxCM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me2wgAAANwAAAAPAAAAAAAAAAAAAAAAAJgCAABkcnMvZG93&#10;bnJldi54bWxQSwUGAAAAAAQABAD1AAAAhwMAAAAA&#10;" fillcolor="#542708" strokecolor="#542708" strokeweight="1pt">
                      <v:stroke joinstyle="miter"/>
                    </v:oval>
                    <v:oval id="Oval 544" o:spid="_x0000_s1150"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P/wsQA&#10;AADcAAAADwAAAGRycy9kb3ducmV2LnhtbESPzWrDMBCE74G+g9hCb4nc+IfiRglJINDmEpq698Xa&#10;2qbWykhK7L59VQjkOMzMN8xqM5leXMn5zrKC50UCgri2uuNGQfV5mL+A8AFZY2+ZFPySh836YbbC&#10;UtuRP+h6Do2IEPYlKmhDGEopfd2SQb+wA3H0vq0zGKJ0jdQOxwg3vVwmSSENdhwXWhxo31L9c74Y&#10;BXia/DENh6KS7n2b775cU6VOqafHafsKItAU7uFb+00ryLMM/s/EI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j/8LEAAAA3AAAAA8AAAAAAAAAAAAAAAAAmAIAAGRycy9k&#10;b3ducmV2LnhtbFBLBQYAAAAABAAEAPUAAACJAwAAAAA=&#10;" fillcolor="#542708" strokecolor="#542708" strokeweight="1pt">
                      <v:stroke joinstyle="miter"/>
                    </v:oval>
                    <v:oval id="Oval 545" o:spid="_x0000_s1151"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9aWcQA&#10;AADcAAAADwAAAGRycy9kb3ducmV2LnhtbESPQWvCQBSE70L/w/IKvemmjZGSukpaCFQvRZveH9ln&#10;Esy+DbvbmP57VxB6HGbmG2a9nUwvRnK+s6zgeZGAIK6t7rhRUH2X81cQPiBr7C2Tgj/ysN08zNaY&#10;a3vhA43H0IgIYZ+jgjaEIZfS1y0Z9As7EEfvZJ3BEKVrpHZ4iXDTy5ckWUmDHceFFgf6aKk+H3+N&#10;Avya/D4N5aqSbldk7z+uqVKn1NPjVLyBCDSF//C9/akVZMsMbmfiEZ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vWlnEAAAA3AAAAA8AAAAAAAAAAAAAAAAAmAIAAGRycy9k&#10;b3ducmV2LnhtbFBLBQYAAAAABAAEAPUAAACJAwAAAAA=&#10;" fillcolor="#542708" strokecolor="#542708" strokeweight="1pt">
                      <v:stroke joinstyle="miter"/>
                    </v:oval>
                    <v:oval id="Oval 546" o:spid="_x0000_s1152"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3ELsQA&#10;AADcAAAADwAAAGRycy9kb3ducmV2LnhtbESPQWvCQBSE70L/w/IKvemmRkNJXcUKgdZL0ab3R/aZ&#10;BLNvw+42Sf99VxB6HGbmG2azm0wnBnK+tazgeZGAIK6sbrlWUH4V8xcQPiBr7CyTgl/ysNs+zDaY&#10;azvyiYZzqEWEsM9RQRNCn0vpq4YM+oXtiaN3sc5giNLVUjscI9x0cpkkmTTYclxosKdDQ9X1/GMU&#10;4Ofkj2koslK6j/367dvVZeqUenqc9q8gAk3hP3xvv2sF61UGtzPxCM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9xC7EAAAA3AAAAA8AAAAAAAAAAAAAAAAAmAIAAGRycy9k&#10;b3ducmV2LnhtbFBLBQYAAAAABAAEAPUAAACJAwAAAAA=&#10;" fillcolor="#542708" strokecolor="#542708" strokeweight="1pt">
                      <v:stroke joinstyle="miter"/>
                    </v:oval>
                    <v:oval id="Oval 547" o:spid="_x0000_s1153"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FhtcIA&#10;AADcAAAADwAAAGRycy9kb3ducmV2LnhtbESPT4vCMBTE7wt+h/AEb2vq/6VrFBUE3Yuo3fujedsW&#10;m5eSRK3f3gjCHoeZ+Q0zX7amFjdyvrKsYNBPQBDnVldcKMjO288vED4ga6wtk4IHeVguOh9zTLW9&#10;85Fup1CICGGfooIyhCaV0uclGfR92xBH7886gyFKV0jt8B7hppbDJJlKgxXHhRIb2pSUX05XowAP&#10;rf8Zhe00k26/mqx/XZGNnFK9brv6BhGoDf/hd3unFUzGM3idiUd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sWG1wgAAANwAAAAPAAAAAAAAAAAAAAAAAJgCAABkcnMvZG93&#10;bnJldi54bWxQSwUGAAAAAAQABAD1AAAAhwMAAAAA&#10;" fillcolor="#542708" strokecolor="#542708" strokeweight="1pt">
                      <v:stroke joinstyle="miter"/>
                    </v:oval>
                    <v:oval id="Oval 548" o:spid="_x0000_s1154"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71x8EA&#10;AADcAAAADwAAAGRycy9kb3ducmV2LnhtbERPz2vCMBS+D/wfwhO8rel0inRNSx0U3C5jrt4fzVtb&#10;1ryUJNP635vDYMeP73dezmYUF3J+sKzgKUlBELdWD9wpaL7qxz0IH5A1jpZJwY08lMXiIcdM2yt/&#10;0uUUOhFD2GeooA9hyqT0bU8GfWIn4sh9W2cwROg6qR1eY7gZ5TpNd9LgwLGhx4lee2p/Tr9GAX7M&#10;/n0T6l0j3Vu1PZxd12ycUqvlXL2ACDSHf/Gf+6gVbJ/j2ngmHgFZ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u9cfBAAAA3AAAAA8AAAAAAAAAAAAAAAAAmAIAAGRycy9kb3du&#10;cmV2LnhtbFBLBQYAAAAABAAEAPUAAACGAwAAAAA=&#10;" fillcolor="#542708" strokecolor="#542708" strokeweight="1pt">
                      <v:stroke joinstyle="miter"/>
                    </v:oval>
                    <v:oval id="Oval 549" o:spid="_x0000_s1155"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JQXMIA&#10;AADcAAAADwAAAGRycy9kb3ducmV2LnhtbESPT4vCMBTE7wt+h/AEb2vqX9yuUVQQdC+idu+P5m1b&#10;bF5KErV+eyMIexxm5jfMfNmaWtzI+cqygkE/AUGcW11xoSA7bz9nIHxA1lhbJgUP8rBcdD7mmGp7&#10;5yPdTqEQEcI+RQVlCE0qpc9LMuj7tiGO3p91BkOUrpDa4T3CTS2HSTKVBiuOCyU2tCkpv5yuRgEe&#10;Wv8zCttpJt1+NVn/uiIbOaV63Xb1DSJQG/7D7/ZOK5iMv+B1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YlBcwgAAANwAAAAPAAAAAAAAAAAAAAAAAJgCAABkcnMvZG93&#10;bnJldi54bWxQSwUGAAAAAAQABAD1AAAAhwMAAAAA&#10;" fillcolor="#542708" strokecolor="#542708" strokeweight="1pt">
                      <v:stroke joinstyle="miter"/>
                    </v:oval>
                    <v:oval id="Oval 550" o:spid="_x0000_s1156"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FvHL8A&#10;AADcAAAADwAAAGRycy9kb3ducmV2LnhtbERPTYvCMBC9C/6HMII3TVepSNdYqiC4XkSt96GZbcs2&#10;k5JE7f57c1jY4+N9b/LBdOJJzreWFXzMExDEldUt1wrK22G2BuEDssbOMin4JQ/5djzaYKbtiy/0&#10;vIZaxBD2GSpoQugzKX3VkEE/tz1x5L6tMxgidLXUDl8x3HRykSQrabDl2NBgT/uGqp/rwyjA8+BP&#10;y3BYldJ9Fenu7upy6ZSaTobiE0SgIfyL/9xHrSBN4/x4Jh4BuX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gW8cvwAAANwAAAAPAAAAAAAAAAAAAAAAAJgCAABkcnMvZG93bnJl&#10;di54bWxQSwUGAAAAAAQABAD1AAAAhAMAAAAA&#10;" fillcolor="#542708" strokecolor="#542708" strokeweight="1pt">
                      <v:stroke joinstyle="miter"/>
                    </v:oval>
                    <v:oval id="Oval 551" o:spid="_x0000_s1157"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3Kh8MA&#10;AADcAAAADwAAAGRycy9kb3ducmV2LnhtbESPQWvCQBSE7wX/w/KE3pqNDRGJWUULQu2lVOP9kX0m&#10;wezbsLs16b93C4Ueh5n5him3k+nFnZzvLCtYJCkI4trqjhsF1fnwsgLhA7LG3jIp+CEP283sqcRC&#10;25G/6H4KjYgQ9gUqaEMYCil93ZJBn9iBOHpX6wyGKF0jtcMxwk0vX9N0KQ12HBdaHOitpfp2+jYK&#10;8HPyH1k4LCvpjrt8f3FNlTmlnufTbg0i0BT+w3/td60gzxfweyYe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3Kh8MAAADcAAAADwAAAAAAAAAAAAAAAACYAgAAZHJzL2Rv&#10;d25yZXYueG1sUEsFBgAAAAAEAAQA9QAAAIgDAAAAAA==&#10;" fillcolor="#542708" strokecolor="#542708" strokeweight="1pt">
                      <v:stroke joinstyle="miter"/>
                    </v:oval>
                    <v:oval id="Oval 552" o:spid="_x0000_s1158"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9U8MIA&#10;AADcAAAADwAAAGRycy9kb3ducmV2LnhtbESPQYvCMBSE74L/ITzBm6YqlaUaxV0Qdr2ItXt/NM+2&#10;2LyUJKv1328EweMwM98w621vWnEj5xvLCmbTBARxaXXDlYLivJ98gPABWWNrmRQ8yMN2MxysMdP2&#10;zie65aESEcI+QwV1CF0mpS9rMuintiOO3sU6gyFKV0nt8B7hppXzJFlKgw3HhRo7+qqpvOZ/RgEe&#10;e39YhP2ykO5nl37+uqpYOKXGo363AhGoD+/wq/2tFaTpHJ5n4hG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H1TwwgAAANwAAAAPAAAAAAAAAAAAAAAAAJgCAABkcnMvZG93&#10;bnJldi54bWxQSwUGAAAAAAQABAD1AAAAhwMAAAAA&#10;" fillcolor="#542708" strokecolor="#542708" strokeweight="1pt">
                      <v:stroke joinstyle="miter"/>
                    </v:oval>
                    <v:oval id="Oval 553" o:spid="_x0000_s1159"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Pxa8IA&#10;AADcAAAADwAAAGRycy9kb3ducmV2LnhtbESPQYvCMBSE74L/ITzBm6ZuqSzVKLogqJdl3Xp/NM+2&#10;2LyUJGr990ZY2OMwM98wy3VvWnEn5xvLCmbTBARxaXXDlYLidzf5BOEDssbWMil4kof1ajhYYq7t&#10;g3/ofgqViBD2OSqoQ+hyKX1Zk0E/tR1x9C7WGQxRukpqh48IN638SJK5NNhwXKixo6+ayuvpZhTg&#10;d++PadjNC+kOm2x7dlWROqXGo36zABGoD//hv/ZeK8iyFN5n4hG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U/FrwgAAANwAAAAPAAAAAAAAAAAAAAAAAJgCAABkcnMvZG93&#10;bnJldi54bWxQSwUGAAAAAAQABAD1AAAAhwMAAAAA&#10;" fillcolor="#542708" strokecolor="#542708" strokeweight="1pt">
                      <v:stroke joinstyle="miter"/>
                    </v:oval>
                    <v:oval id="Oval 554" o:spid="_x0000_s1160"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ppH8QA&#10;AADcAAAADwAAAGRycy9kb3ducmV2LnhtbESPQWvCQBSE70L/w/IKvemmjZGSukpaCFQvRZveH9ln&#10;Esy+DbvbmP57VxB6HGbmG2a9nUwvRnK+s6zgeZGAIK6t7rhRUH2X81cQPiBr7C2Tgj/ysN08zNaY&#10;a3vhA43H0IgIYZ+jgjaEIZfS1y0Z9As7EEfvZJ3BEKVrpHZ4iXDTy5ckWUmDHceFFgf6aKk+H3+N&#10;Avya/D4N5aqSbldk7z+uqVKn1NPjVLyBCDSF//C9/akVZNkSbmfiEZ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6aR/EAAAA3AAAAA8AAAAAAAAAAAAAAAAAmAIAAGRycy9k&#10;b3ducmV2LnhtbFBLBQYAAAAABAAEAPUAAACJAwAAAAA=&#10;" fillcolor="#542708" strokecolor="#542708" strokeweight="1pt">
                      <v:stroke joinstyle="miter"/>
                    </v:oval>
                    <v:oval id="Oval 555" o:spid="_x0000_s1161"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MhMMA&#10;AADcAAAADwAAAGRycy9kb3ducmV2LnhtbESPwWrDMBBE74X+g9hAb7WcGJvgWglpIJD0Uuq498Xa&#10;2qbWykhK4v59VCj0OMzMG6bazmYUV3J+sKxgmaQgiFurB+4UNOfD8xqED8gaR8uk4Ic8bDePDxWW&#10;2t74g6516ESEsC9RQR/CVErp254M+sROxNH7ss5giNJ1Uju8RbgZ5SpNC2lw4LjQ40T7ntrv+mIU&#10;4Pvs37JwKBrpTrv89dN1TeaUelrMuxcQgebwH/5rH7WCPM/h90w8An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MhMMAAADcAAAADwAAAAAAAAAAAAAAAACYAgAAZHJzL2Rv&#10;d25yZXYueG1sUEsFBgAAAAAEAAQA9QAAAIgDAAAAAA==&#10;" fillcolor="#542708" strokecolor="#542708" strokeweight="1pt">
                      <v:stroke joinstyle="miter"/>
                    </v:oval>
                  </v:group>
                  <v:group id="Group 556" o:spid="_x0000_s1162" style="position:absolute;left:17166;top:5778;width:4540;height:4540"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0kt8UAAADcAAAADwAAAGRycy9kb3ducmV2LnhtbESPT4vCMBTE74LfITzB&#10;m6ZdqUjXKCKreJAF/4Ds7dE822LzUprY1m+/WVjwOMzMb5jlujeVaKlxpWUF8TQCQZxZXXKu4HrZ&#10;TRYgnEfWWFkmBS9ysF4NB0tMte34RO3Z5yJA2KWooPC+TqV0WUEG3dTWxMG728agD7LJpW6wC3BT&#10;yY8omkuDJYeFAmvaFpQ9zk+jYN9ht5nFX+3xcd++fi7J9+0Yk1LjUb/5BOGp9+/wf/ugFSTJH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JLfFAAAA3AAA&#10;AA8AAAAAAAAAAAAAAAAAqgIAAGRycy9kb3ducmV2LnhtbFBLBQYAAAAABAAEAPoAAACcAwAAAAA=&#10;">
                    <v:oval id="Oval 557" o:spid="_x0000_s1163"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siYMMA&#10;AADcAAAADwAAAGRycy9kb3ducmV2LnhtbESPQYvCMBSE7wv+h/CEva2piqtUo6gg6HGrtddH82yL&#10;zUttonb/vVlY8DjMzDfMYtWZWjyodZVlBcNBBII4t7riQsHpuPuagXAeWWNtmRT8koPVsvexwFjb&#10;J//QI/GFCBB2MSoovW9iKV1ekkE3sA1x8C62NeiDbAupW3wGuKnlKIq+pcGKw0KJDW1Lyq/J3ShI&#10;N7VO7+tTl1TH2+E83mfpLcuU+ux36zkIT51/h//be61gMpnC35lwBO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siYMMAAADcAAAADwAAAAAAAAAAAAAAAACYAgAAZHJzL2Rv&#10;d25yZXYueG1sUEsFBgAAAAAEAAQA9QAAAIgDAAAAAA==&#10;" fillcolor="#f93" strokecolor="#542708" strokeweight="3pt">
                      <v:stroke joinstyle="miter"/>
                    </v:oval>
                    <v:oval id="Oval 558" o:spid="_x0000_s1164"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djGr8A&#10;AADcAAAADwAAAGRycy9kb3ducmV2LnhtbERPTYvCMBC9C/6HMII3TVepSNdYqiC4XkSt96GZbcs2&#10;k5JE7f57c1jY4+N9b/LBdOJJzreWFXzMExDEldUt1wrK22G2BuEDssbOMin4JQ/5djzaYKbtiy/0&#10;vIZaxBD2GSpoQugzKX3VkEE/tz1x5L6tMxgidLXUDl8x3HRykSQrabDl2NBgT/uGqp/rwyjA8+BP&#10;y3BYldJ9Fenu7upy6ZSaTobiE0SgIfyL/9xHrSBN49p4Jh4BuX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192MavwAAANwAAAAPAAAAAAAAAAAAAAAAAJgCAABkcnMvZG93bnJl&#10;di54bWxQSwUGAAAAAAQABAD1AAAAhAMAAAAA&#10;" fillcolor="#542708" strokecolor="#542708" strokeweight="1pt">
                      <v:stroke joinstyle="miter"/>
                    </v:oval>
                    <v:oval id="Oval 559" o:spid="_x0000_s1165"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vGgcMA&#10;AADcAAAADwAAAGRycy9kb3ducmV2LnhtbESPQWvCQBSE7wX/w/KE3uqmSsRGV1Eh0PZS1PT+yD6z&#10;odm3YXeN6b/vFgo9DjPzDbPZjbYTA/nQOlbwPMtAENdOt9woqC7l0wpEiMgaO8ek4JsC7LaThw0W&#10;2t35RMM5NiJBOBSowMTYF1KG2pDFMHM9cfKuzluMSfpGao/3BLednGfZUlpsOS0Y7OloqP4636wC&#10;/BjD+yKWy0r6t31++PRNtfBKPU7H/RpEpDH+h//ar1pBnr/A75l0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vGgcMAAADcAAAADwAAAAAAAAAAAAAAAACYAgAAZHJzL2Rv&#10;d25yZXYueG1sUEsFBgAAAAAEAAQA9QAAAIgDAAAAAA==&#10;" fillcolor="#542708" strokecolor="#542708" strokeweight="1pt">
                      <v:stroke joinstyle="miter"/>
                    </v:oval>
                    <v:oval id="Oval 560" o:spid="_x0000_s1166"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2locAA&#10;AADcAAAADwAAAGRycy9kb3ducmV2LnhtbERPz2uDMBS+D/o/hFfYbY2bVIYzii0U1l3GWnd/mDeV&#10;mRdJsmr/++VQ6PHj+11UixnFhZwfLCt43iQgiFurB+4UNOfD0ysIH5A1jpZJwZU8VOXqocBc25m/&#10;6HIKnYgh7HNU0Icw5VL6tieDfmMn4sj9WGcwROg6qR3OMdyM8iVJMmlw4NjQ40T7ntrf059RgJ+L&#10;/0jDIWukO9bb3bfrmtQp9bhe6jcQgZZwF9/c71rBNovz45l4BGT5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e2locAAAADcAAAADwAAAAAAAAAAAAAAAACYAgAAZHJzL2Rvd25y&#10;ZXYueG1sUEsFBgAAAAAEAAQA9QAAAIUDAAAAAA==&#10;" fillcolor="#542708" strokecolor="#542708" strokeweight="1pt">
                      <v:stroke joinstyle="miter"/>
                    </v:oval>
                    <v:oval id="Oval 561" o:spid="_x0000_s1167"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EAOsEA&#10;AADcAAAADwAAAGRycy9kb3ducmV2LnhtbESPQYvCMBSE7wv+h/AEb2vqikWqUXRBUC+yWu+P5tkW&#10;m5eSRK3/3gjCHoeZ+YaZLzvTiDs5X1tWMBomIIgLq2suFeSnzfcUhA/IGhvLpOBJHpaL3tccM20f&#10;/Ef3YyhFhLDPUEEVQptJ6YuKDPqhbYmjd7HOYIjSlVI7fES4aeRPkqTSYM1xocKWfisqrsebUYCH&#10;zu/HYZPm0u1Wk/XZlfnYKTXod6sZiEBd+A9/2lutYJKO4H0mHgG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hADrBAAAA3AAAAA8AAAAAAAAAAAAAAAAAmAIAAGRycy9kb3du&#10;cmV2LnhtbFBLBQYAAAAABAAEAPUAAACGAwAAAAA=&#10;" fillcolor="#542708" strokecolor="#542708" strokeweight="1pt">
                      <v:stroke joinstyle="miter"/>
                    </v:oval>
                    <v:oval id="Oval 562" o:spid="_x0000_s1168"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OeTcMA&#10;AADcAAAADwAAAGRycy9kb3ducmV2LnhtbESPQWvCQBSE74X+h+UVems2GgySZhUVBO2lVOP9kX1N&#10;gtm3YXc16b93C4Ueh5n5hinXk+nFnZzvLCuYJSkI4trqjhsF1Xn/tgThA7LG3jIp+CEP69XzU4mF&#10;tiN/0f0UGhEh7AtU0IYwFFL6uiWDPrEDcfS+rTMYonSN1A7HCDe9nKdpLg12HBdaHGjXUn093YwC&#10;/Jz8Rxb2eSXdcbPYXlxTZU6p15dp8w4i0BT+w3/tg1awyOfweyYe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OeTcMAAADcAAAADwAAAAAAAAAAAAAAAACYAgAAZHJzL2Rv&#10;d25yZXYueG1sUEsFBgAAAAAEAAQA9QAAAIgDAAAAAA==&#10;" fillcolor="#542708" strokecolor="#542708" strokeweight="1pt">
                      <v:stroke joinstyle="miter"/>
                    </v:oval>
                    <v:oval id="Oval 563" o:spid="_x0000_s1169"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871sMA&#10;AADcAAAADwAAAGRycy9kb3ducmV2LnhtbESPwWrDMBBE74X+g9hCb7XcGJvgRglpIND2EuK498Xa&#10;2CbWykhq7P59VQjkOMzMG2a1mc0gruR8b1nBa5KCIG6s7rlVUJ/2L0sQPiBrHCyTgl/ysFk/Pqyw&#10;1HbiI12r0IoIYV+igi6EsZTSNx0Z9IkdiaN3ts5giNK1UjucItwMcpGmhTTYc1zocKRdR82l+jEK&#10;8DD7ryzsi1q6z23+/u3aOnNKPT/N2zcQgeZwD9/aH1pBXmTwfyYe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871sMAAADcAAAADwAAAAAAAAAAAAAAAACYAgAAZHJzL2Rv&#10;d25yZXYueG1sUEsFBgAAAAAEAAQA9QAAAIgDAAAAAA==&#10;" fillcolor="#542708" strokecolor="#542708" strokeweight="1pt">
                      <v:stroke joinstyle="miter"/>
                    </v:oval>
                    <v:oval id="Oval 564" o:spid="_x0000_s1170"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ajosQA&#10;AADcAAAADwAAAGRycy9kb3ducmV2LnhtbESPQWvCQBSE70L/w/IKvemmRkNJXcUKgdZL0ab3R/aZ&#10;BLNvw+42Sf99VxB6HGbmG2azm0wnBnK+tazgeZGAIK6sbrlWUH4V8xcQPiBr7CyTgl/ysNs+zDaY&#10;azvyiYZzqEWEsM9RQRNCn0vpq4YM+oXtiaN3sc5giNLVUjscI9x0cpkkmTTYclxosKdDQ9X1/GMU&#10;4Ofkj2koslK6j/367dvVZeqUenqc9q8gAk3hP3xvv2sF62wFtzPxCM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Wo6LEAAAA3AAAAA8AAAAAAAAAAAAAAAAAmAIAAGRycy9k&#10;b3ducmV2LnhtbFBLBQYAAAAABAAEAPUAAACJAwAAAAA=&#10;" fillcolor="#542708" strokecolor="#542708" strokeweight="1pt">
                      <v:stroke joinstyle="miter"/>
                    </v:oval>
                    <v:oval id="Oval 565" o:spid="_x0000_s1171"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oGOcMA&#10;AADcAAAADwAAAGRycy9kb3ducmV2LnhtbESPwWrDMBBE74H+g9hCb7HcBpviRglpIdDmEuK698Xa&#10;WCbWykhq4v59FQjkOMzMG2a5nuwgzuRD71jBc5aDIG6d7rlT0Hxv568gQkTWODgmBX8UYL16mC2x&#10;0u7CBzrXsRMJwqFCBSbGsZIytIYshsyNxMk7Om8xJuk7qT1eEtwO8iXPS2mx57RgcKQPQ+2p/rUK&#10;cD+F3SJuy0b6r03x/uO7ZuGVenqcNm8gIk3xHr61P7WCoizgeiYdAb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oGOcMAAADcAAAADwAAAAAAAAAAAAAAAACYAgAAZHJzL2Rv&#10;d25yZXYueG1sUEsFBgAAAAAEAAQA9QAAAIgDAAAAAA==&#10;" fillcolor="#542708" strokecolor="#542708" strokeweight="1pt">
                      <v:stroke joinstyle="miter"/>
                    </v:oval>
                    <v:oval id="Oval 566" o:spid="_x0000_s1172"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iYTsMA&#10;AADcAAAADwAAAGRycy9kb3ducmV2LnhtbESPwWrDMBBE74X+g9hAb42chJjgRglpIJD0Uuq498Xa&#10;WqbWykiK7f59VCj0OMzMG2a7n2wnBvKhdaxgMc9AENdOt9woqK6n5w2IEJE1do5JwQ8F2O8eH7ZY&#10;aDfyBw1lbESCcChQgYmxL6QMtSGLYe564uR9OW8xJukbqT2OCW47ucyyXFpsOS0Y7OloqP4ub1YB&#10;vk/hbRVPeSX95bB+/fRNtfJKPc2mwwuISFP8D/+1z1rBOs/h90w6AnJ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iYTsMAAADcAAAADwAAAAAAAAAAAAAAAACYAgAAZHJzL2Rv&#10;d25yZXYueG1sUEsFBgAAAAAEAAQA9QAAAIgDAAAAAA==&#10;" fillcolor="#542708" strokecolor="#542708" strokeweight="1pt">
                      <v:stroke joinstyle="miter"/>
                    </v:oval>
                    <v:oval id="Oval 567" o:spid="_x0000_s1173"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Q91cMA&#10;AADcAAAADwAAAGRycy9kb3ducmV2LnhtbESPQWvCQBSE7wX/w/KE3uqmirFEV1Eh0PZS1PT+yD6z&#10;odm3YXeN6b/vFgo9DjPzDbPZjbYTA/nQOlbwPMtAENdOt9woqC7l0wuIEJE1do5JwTcF2G0nDxss&#10;tLvziYZzbESCcChQgYmxL6QMtSGLYeZ64uRdnbcYk/SN1B7vCW47Oc+yXFpsOS0Y7OloqP4636wC&#10;/BjD+yKWeSX92355+PRNtfBKPU7H/RpEpDH+h//ar1rBMl/B75l0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Q91cMAAADcAAAADwAAAAAAAAAAAAAAAACYAgAAZHJzL2Rv&#10;d25yZXYueG1sUEsFBgAAAAAEAAQA9QAAAIgDAAAAAA==&#10;" fillcolor="#542708" strokecolor="#542708" strokeweight="1pt">
                      <v:stroke joinstyle="miter"/>
                    </v:oval>
                    <v:oval id="Oval 568" o:spid="_x0000_s1174"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upp8AA&#10;AADcAAAADwAAAGRycy9kb3ducmV2LnhtbERPz2uDMBS+D/o/hFfYbY2bVIYzii0U1l3GWnd/mDeV&#10;mRdJsmr/++VQ6PHj+11UixnFhZwfLCt43iQgiFurB+4UNOfD0ysIH5A1jpZJwZU8VOXqocBc25m/&#10;6HIKnYgh7HNU0Icw5VL6tieDfmMn4sj9WGcwROg6qR3OMdyM8iVJMmlw4NjQ40T7ntrf059RgJ+L&#10;/0jDIWukO9bb3bfrmtQp9bhe6jcQgZZwF9/c71rBNotr45l4BGT5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5upp8AAAADcAAAADwAAAAAAAAAAAAAAAACYAgAAZHJzL2Rvd25y&#10;ZXYueG1sUEsFBgAAAAAEAAQA9QAAAIUDAAAAAA==&#10;" fillcolor="#542708" strokecolor="#542708" strokeweight="1pt">
                      <v:stroke joinstyle="miter"/>
                    </v:oval>
                    <v:oval id="Oval 569" o:spid="_x0000_s1175"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cMPMMA&#10;AADcAAAADwAAAGRycy9kb3ducmV2LnhtbESPQWvCQBSE7wX/w/KE3uqmisFGV1Eh0PZS1PT+yD6z&#10;odm3YXeN6b/vFgo9DjPzDbPZjbYTA/nQOlbwPMtAENdOt9woqC7l0wpEiMgaO8ek4JsC7LaThw0W&#10;2t35RMM5NiJBOBSowMTYF1KG2pDFMHM9cfKuzluMSfpGao/3BLednGdZLi22nBYM9nQ0VH+db1YB&#10;fozhfRHLvJL+bb88fPqmWnilHqfjfg0i0hj/w3/tV61gmb/A75l0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cMPMMAAADcAAAADwAAAAAAAAAAAAAAAACYAgAAZHJzL2Rv&#10;d25yZXYueG1sUEsFBgAAAAAEAAQA9QAAAIgDAAAAAA==&#10;" fillcolor="#542708" strokecolor="#542708" strokeweight="1pt">
                      <v:stroke joinstyle="miter"/>
                    </v:oval>
                    <v:oval id="Oval 570" o:spid="_x0000_s1176"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QzfL4A&#10;AADcAAAADwAAAGRycy9kb3ducmV2LnhtbERPy4rCMBTdD/gP4QruxlTFB9UoKgiOG1Hr/tJc22Jz&#10;U5Ko9e8nC8Hl4bwXq9bU4knOV5YVDPoJCOLc6ooLBdll9zsD4QOyxtoyKXiTh9Wy87PAVNsXn+h5&#10;DoWIIexTVFCG0KRS+rwkg75vG+LI3awzGCJ0hdQOXzHc1HKYJBNpsOLYUGJD25Ly+/lhFOCx9YdR&#10;2E0y6f7W483VFdnIKdXrtus5iEBt+Io/7r1WMJ7G+fFMPAJy+Q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A0M3y+AAAA3AAAAA8AAAAAAAAAAAAAAAAAmAIAAGRycy9kb3ducmV2&#10;LnhtbFBLBQYAAAAABAAEAPUAAACDAwAAAAA=&#10;" fillcolor="#542708" strokecolor="#542708" strokeweight="1pt">
                      <v:stroke joinstyle="miter"/>
                    </v:oval>
                    <v:oval id="Oval 571" o:spid="_x0000_s1177"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iW58IA&#10;AADcAAAADwAAAGRycy9kb3ducmV2LnhtbESPT4vCMBTE7wt+h/AEb2uq4h+qUVQQdC+LWu+P5tkW&#10;m5eSRK3f3ggLexxm5jfMYtWaWjzI+cqygkE/AUGcW11xoSA7775nIHxA1lhbJgUv8rBadr4WmGr7&#10;5CM9TqEQEcI+RQVlCE0qpc9LMuj7tiGO3tU6gyFKV0jt8BnhppbDJJlIgxXHhRIb2paU3053owB/&#10;W/8zCrtJJt1hPd5cXJGNnFK9bruegwjUhv/wX3uvFYynA/iciUdA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eJbnwgAAANwAAAAPAAAAAAAAAAAAAAAAAJgCAABkcnMvZG93&#10;bnJldi54bWxQSwUGAAAAAAQABAD1AAAAhwMAAAAA&#10;" fillcolor="#542708" strokecolor="#542708" strokeweight="1pt">
                      <v:stroke joinstyle="miter"/>
                    </v:oval>
                  </v:group>
                  <v:group id="Group 572" o:spid="_x0000_s1178" style="position:absolute;left:17166;width:4540;height:4540"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N+1MUAAADcAAAADwAAAGRycy9kb3ducmV2LnhtbESPQYvCMBSE78L+h/CE&#10;vWlaF3WpRhFZlz2IoC6It0fzbIvNS2liW/+9EQSPw8x8w8yXnSlFQ7UrLCuIhxEI4tTqgjMF/8fN&#10;4BuE88gaS8uk4E4OlouP3hwTbVveU3PwmQgQdgkqyL2vEildmpNBN7QVcfAutjbog6wzqWtsA9yU&#10;chRFE2mw4LCQY0XrnNLr4WYU/LbYrr7in2Z7vazv5+N4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fTftTFAAAA3AAA&#10;AA8AAAAAAAAAAAAAAAAAqgIAAGRycy9kb3ducmV2LnhtbFBLBQYAAAAABAAEAPoAAACcAwAAAAA=&#10;">
                    <v:oval id="Oval 573" o:spid="_x0000_s1179"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V4A8MA&#10;AADcAAAADwAAAGRycy9kb3ducmV2LnhtbESPQYvCMBSE78L+h/AWvGm6K7pSjeIuCHq02u310Tzb&#10;YvNSm6j13xtB8DjMzDfMfNmZWlypdZVlBV/DCARxbnXFhYLDfj2YgnAeWWNtmRTcycFy8dGbY6zt&#10;jXd0TXwhAoRdjApK75tYSpeXZNANbUMcvKNtDfog20LqFm8Bbmr5HUUTabDisFBiQ38l5afkYhSk&#10;v7VOL6tDl1T78/Z/tMnSc5Yp1f/sVjMQnjr/Dr/aG61g/DOC55lw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1V4A8MAAADcAAAADwAAAAAAAAAAAAAAAACYAgAAZHJzL2Rv&#10;d25yZXYueG1sUEsFBgAAAAAEAAQA9QAAAIgDAAAAAA==&#10;" fillcolor="#f93" strokecolor="#542708" strokeweight="3pt">
                      <v:stroke joinstyle="miter"/>
                    </v:oval>
                    <v:oval id="Oval 574" o:spid="_x0000_s1180"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81f8IA&#10;AADcAAAADwAAAGRycy9kb3ducmV2LnhtbESPT4vCMBTE7wt+h/AEb2vq/6VrFBUE3Yuo3fujedsW&#10;m5eSRK3f3gjCHoeZ+Q0zX7amFjdyvrKsYNBPQBDnVldcKMjO288vED4ga6wtk4IHeVguOh9zTLW9&#10;85Fup1CICGGfooIyhCaV0uclGfR92xBH7886gyFKV0jt8B7hppbDJJlKgxXHhRIb2pSUX05XowAP&#10;rf8Zhe00k26/mqx/XZGNnFK9brv6BhGoDf/hd3unFUxmY3idiUd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zV/wgAAANwAAAAPAAAAAAAAAAAAAAAAAJgCAABkcnMvZG93&#10;bnJldi54bWxQSwUGAAAAAAQABAD1AAAAhwMAAAAA&#10;" fillcolor="#542708" strokecolor="#542708" strokeweight="1pt">
                      <v:stroke joinstyle="miter"/>
                    </v:oval>
                    <v:oval id="Oval 575" o:spid="_x0000_s1181"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OQ5MMA&#10;AADcAAAADwAAAGRycy9kb3ducmV2LnhtbESPQWvCQBSE7wX/w/KE3uqmSrREV1Eh0PZS1PT+yD6z&#10;odm3YXeN6b/vFgo9DjPzDbPZjbYTA/nQOlbwPMtAENdOt9woqC7l0wuIEJE1do5JwTcF2G0nDxss&#10;tLvziYZzbESCcChQgYmxL6QMtSGLYeZ64uRdnbcYk/SN1B7vCW47Oc+ypbTYclow2NPRUP11vlkF&#10;+DGG90Usl5X0b/v88OmbauGVepyO+zWISGP8D/+1X7WCfJXD75l0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EOQ5MMAAADcAAAADwAAAAAAAAAAAAAAAACYAgAAZHJzL2Rv&#10;d25yZXYueG1sUEsFBgAAAAAEAAQA9QAAAIgDAAAAAA==&#10;" fillcolor="#542708" strokecolor="#542708" strokeweight="1pt">
                      <v:stroke joinstyle="miter"/>
                    </v:oval>
                    <v:oval id="Oval 576" o:spid="_x0000_s1182"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EOk8MA&#10;AADcAAAADwAAAGRycy9kb3ducmV2LnhtbESPQWvCQBSE7wX/w/KE3uqmirFEV1Eh0PZS1PT+yD6z&#10;odm3YXeN6b/vFgo9DjPzDbPZjbYTA/nQOlbwPMtAENdOt9woqC7l0wuIEJE1do5JwTcF2G0nDxss&#10;tLvziYZzbESCcChQgYmxL6QMtSGLYeZ64uRdnbcYk/SN1B7vCW47Oc+yXFpsOS0Y7OloqP4636wC&#10;/BjD+yKWeSX92355+PRNtfBKPU7H/RpEpDH+h//ar1rBcpXD75l0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EOk8MAAADcAAAADwAAAAAAAAAAAAAAAACYAgAAZHJzL2Rv&#10;d25yZXYueG1sUEsFBgAAAAAEAAQA9QAAAIgDAAAAAA==&#10;" fillcolor="#542708" strokecolor="#542708" strokeweight="1pt">
                      <v:stroke joinstyle="miter"/>
                    </v:oval>
                    <v:oval id="Oval 577" o:spid="_x0000_s1183"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2rCMQA&#10;AADcAAAADwAAAGRycy9kb3ducmV2LnhtbESPQWvCQBSE70L/w/IKvemmhiQldRUVhNaL1Kb3R/Y1&#10;Cc2+DburSf99tyB4HGbmG2a1mUwvruR8Z1nB8yIBQVxb3XGjoPo8zF9A+ICssbdMCn7Jw2b9MFth&#10;qe3IH3Q9h0ZECPsSFbQhDKWUvm7JoF/YgTh639YZDFG6RmqHY4SbXi6TJJcGO44LLQ60b6n+OV+M&#10;AjxN/piGQ15J977Ndl+uqVKn1NPjtH0FEWgK9/Ct/aYVZEUB/2fi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qwjEAAAA3AAAAA8AAAAAAAAAAAAAAAAAmAIAAGRycy9k&#10;b3ducmV2LnhtbFBLBQYAAAAABAAEAPUAAACJAwAAAAA=&#10;" fillcolor="#542708" strokecolor="#542708" strokeweight="1pt">
                      <v:stroke joinstyle="miter"/>
                    </v:oval>
                    <v:oval id="Oval 578" o:spid="_x0000_s1184"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I/er4A&#10;AADcAAAADwAAAGRycy9kb3ducmV2LnhtbERPy4rCMBTdD/gP4QruxlTFB9UoKgiOG1Hr/tJc22Jz&#10;U5Ko9e8nC8Hl4bwXq9bU4knOV5YVDPoJCOLc6ooLBdll9zsD4QOyxtoyKXiTh9Wy87PAVNsXn+h5&#10;DoWIIexTVFCG0KRS+rwkg75vG+LI3awzGCJ0hdQOXzHc1HKYJBNpsOLYUGJD25Ly+/lhFOCx9YdR&#10;2E0y6f7W483VFdnIKdXrtus5iEBt+Io/7r1WMJ7GtfFMPAJy+Q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5CP3q+AAAA3AAAAA8AAAAAAAAAAAAAAAAAmAIAAGRycy9kb3ducmV2&#10;LnhtbFBLBQYAAAAABAAEAPUAAACDAwAAAAA=&#10;" fillcolor="#542708" strokecolor="#542708" strokeweight="1pt">
                      <v:stroke joinstyle="miter"/>
                    </v:oval>
                    <v:oval id="Oval 579" o:spid="_x0000_s1185"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6a4cQA&#10;AADcAAAADwAAAGRycy9kb3ducmV2LnhtbESPQWvCQBSE74X+h+UJvenGhqQaXSUWhOql1Mb7I/ua&#10;hGbfht1V03/vFgo9DjPzDbPejqYXV3K+s6xgPktAENdWd9woqD730wUIH5A19pZJwQ952G4eH9ZY&#10;aHvjD7qeQiMihH2BCtoQhkJKX7dk0M/sQBy9L+sMhihdI7XDW4SbXj4nSS4NdhwXWhzotaX6+3Qx&#10;CvB99Mc07PNKukOZ7c6uqVKn1NNkLFcgAo3hP/zXftMKspcl/J6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OmuHEAAAA3AAAAA8AAAAAAAAAAAAAAAAAmAIAAGRycy9k&#10;b3ducmV2LnhtbFBLBQYAAAAABAAEAPUAAACJAwAAAAA=&#10;" fillcolor="#542708" strokecolor="#542708" strokeweight="1pt">
                      <v:stroke joinstyle="miter"/>
                    </v:oval>
                    <v:oval id="Oval 580" o:spid="_x0000_s1186"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FDW78A&#10;AADcAAAADwAAAGRycy9kb3ducmV2LnhtbERPTYvCMBC9L/gfwgje1tQVRaqxVEHQvSxb631oxrbY&#10;TEqS1frvNwfB4+N9b7LBdOJOzreWFcymCQjiyuqWawXl+fC5AuEDssbOMil4kodsO/rYYKrtg3/p&#10;XoRaxBD2KSpoQuhTKX3VkEE/tT1x5K7WGQwRulpqh48Ybjr5lSRLabDl2NBgT/uGqlvxZxTgz+C/&#10;5+GwLKU75YvdxdXl3Ck1GQ/5GkSgIbzFL/dRK1is4vx4Jh4Buf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UNbvwAAANwAAAAPAAAAAAAAAAAAAAAAAJgCAABkcnMvZG93bnJl&#10;di54bWxQSwUGAAAAAAQABAD1AAAAhAMAAAAA&#10;" fillcolor="#542708" strokecolor="#542708" strokeweight="1pt">
                      <v:stroke joinstyle="miter"/>
                    </v:oval>
                    <v:oval id="Oval 581" o:spid="_x0000_s1187"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3mwMIA&#10;AADcAAAADwAAAGRycy9kb3ducmV2LnhtbESPQYvCMBSE74L/IbwFb5qqKNI1LSoI6kXW7d4fzdu2&#10;bPNSkqj13xtB2OMwM98w67w3rbiR841lBdNJAoK4tLrhSkHxvR+vQPiArLG1TAoe5CHPhoM1ptre&#10;+Ytul1CJCGGfooI6hC6V0pc1GfQT2xFH79c6gyFKV0nt8B7hppWzJFlKgw3HhRo72tVU/l2uRgGe&#10;e3+ah/2ykO64WWx/XFXMnVKjj37zCSJQH/7D7/ZBK1ispvA6E4+Az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rebAwgAAANwAAAAPAAAAAAAAAAAAAAAAAJgCAABkcnMvZG93&#10;bnJldi54bWxQSwUGAAAAAAQABAD1AAAAhwMAAAAA&#10;" fillcolor="#542708" strokecolor="#542708" strokeweight="1pt">
                      <v:stroke joinstyle="miter"/>
                    </v:oval>
                    <v:oval id="Oval 582" o:spid="_x0000_s1188"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94t8MA&#10;AADcAAAADwAAAGRycy9kb3ducmV2LnhtbESPwWrDMBBE74X8g9hAb42cGJvgRDZJIND2Upq698Xa&#10;2CbWykhq7P59VSj0OMzMG2ZfzWYQd3K+t6xgvUpAEDdW99wqqD/OT1sQPiBrHCyTgm/yUJWLhz0W&#10;2k78TvdLaEWEsC9QQRfCWEjpm44M+pUdiaN3tc5giNK1UjucItwMcpMkuTTYc1zocKRTR83t8mUU&#10;4NvsX9NwzmvpXg7Z8dO1deqUelzOhx2IQHP4D/+1n7WCbLuB3zPxCMj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94t8MAAADcAAAADwAAAAAAAAAAAAAAAACYAgAAZHJzL2Rv&#10;d25yZXYueG1sUEsFBgAAAAAEAAQA9QAAAIgDAAAAAA==&#10;" fillcolor="#542708" strokecolor="#542708" strokeweight="1pt">
                      <v:stroke joinstyle="miter"/>
                    </v:oval>
                    <v:oval id="Oval 583" o:spid="_x0000_s1189"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PdLMMA&#10;AADcAAAADwAAAGRycy9kb3ducmV2LnhtbESPQWvCQBSE7wX/w/KE3pqNDZEQXUULQu2lVOP9kX0m&#10;wezbsLs16b93C4Ueh5n5hllvJ9OLOznfWVawSFIQxLXVHTcKqvPhpQDhA7LG3jIp+CEP283saY2l&#10;tiN/0f0UGhEh7EtU0IYwlFL6uiWDPrEDcfSu1hkMUbpGaodjhJtevqbpUhrsOC60ONBbS/Xt9G0U&#10;4OfkP7JwWFbSHXf5/uKaKnNKPc+n3QpEoCn8h//a71pBXmTweyYe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PdLMMAAADcAAAADwAAAAAAAAAAAAAAAACYAgAAZHJzL2Rv&#10;d25yZXYueG1sUEsFBgAAAAAEAAQA9QAAAIgDAAAAAA==&#10;" fillcolor="#542708" strokecolor="#542708" strokeweight="1pt">
                      <v:stroke joinstyle="miter"/>
                    </v:oval>
                    <v:oval id="Oval 584" o:spid="_x0000_s1190"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pFWMQA&#10;AADcAAAADwAAAGRycy9kb3ducmV2LnhtbESPQWvCQBSE74X+h+UJvdWNTQ0SXSUtBGwvRY33R/aZ&#10;BLNvw+42xn/fLRR6HGbmG2azm0wvRnK+s6xgMU9AENdWd9woqE7l8wqED8gae8uk4E4edtvHhw3m&#10;2t74QOMxNCJC2OeooA1hyKX0dUsG/dwOxNG7WGcwROkaqR3eItz08iVJMmmw47jQ4kDvLdXX47dR&#10;gF+T/0xDmVXSfRTLt7NrqtQp9TSbijWIQFP4D/+191rBcvUKv2fiEZ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aRVjEAAAA3AAAAA8AAAAAAAAAAAAAAAAAmAIAAGRycy9k&#10;b3ducmV2LnhtbFBLBQYAAAAABAAEAPUAAACJAwAAAAA=&#10;" fillcolor="#542708" strokecolor="#542708" strokeweight="1pt">
                      <v:stroke joinstyle="miter"/>
                    </v:oval>
                    <v:oval id="Oval 585" o:spid="_x0000_s1191"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bgw8MA&#10;AADcAAAADwAAAGRycy9kb3ducmV2LnhtbESPQWvCQBSE7wX/w/KE3urGSkSiq2ghUHsp1Xh/ZJ/Z&#10;YPZt2N3G9N+7hUKPw8x8w2x2o+3EQD60jhXMZxkI4trplhsF1bl8WYEIEVlj55gU/FCA3XbytMFC&#10;uzt/0XCKjUgQDgUqMDH2hZShNmQxzFxPnLyr8xZjkr6R2uM9wW0nX7NsKS22nBYM9vRmqL6dvq0C&#10;/BzDxyKWy0r64z4/XHxTLbxSz9NxvwYRaYz/4b/2u1aQr3L4PZOO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Zbgw8MAAADcAAAADwAAAAAAAAAAAAAAAACYAgAAZHJzL2Rv&#10;d25yZXYueG1sUEsFBgAAAAAEAAQA9QAAAIgDAAAAAA==&#10;" fillcolor="#542708" strokecolor="#542708" strokeweight="1pt">
                      <v:stroke joinstyle="miter"/>
                    </v:oval>
                    <v:oval id="Oval 586" o:spid="_x0000_s1192"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R+tMEA&#10;AADcAAAADwAAAGRycy9kb3ducmV2LnhtbESPQYvCMBSE7wv+h/AEb2vqikWqUXRBUC+yWu+P5tkW&#10;m5eSRK3/3gjCHoeZ+YaZLzvTiDs5X1tWMBomIIgLq2suFeSnzfcUhA/IGhvLpOBJHpaL3tccM20f&#10;/Ef3YyhFhLDPUEEVQptJ6YuKDPqhbYmjd7HOYIjSlVI7fES4aeRPkqTSYM1xocKWfisqrsebUYCH&#10;zu/HYZPm0u1Wk/XZlfnYKTXod6sZiEBd+A9/2lutYDJN4X0mHgG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EfrTBAAAA3AAAAA8AAAAAAAAAAAAAAAAAmAIAAGRycy9kb3du&#10;cmV2LnhtbFBLBQYAAAAABAAEAPUAAACGAwAAAAA=&#10;" fillcolor="#542708" strokecolor="#542708" strokeweight="1pt">
                      <v:stroke joinstyle="miter"/>
                    </v:oval>
                    <v:oval id="Oval 587" o:spid="_x0000_s1193"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jbL8QA&#10;AADcAAAADwAAAGRycy9kb3ducmV2LnhtbESPQWvCQBSE70L/w/IKvemmhqSSuooKQutFmqb3R/Y1&#10;Cc2+DburSf99tyB4HGbmG2a9nUwvruR8Z1nB8yIBQVxb3XGjoPo8zlcgfEDW2FsmBb/kYbt5mK2x&#10;0HbkD7qWoRERwr5ABW0IQyGlr1sy6Bd2II7et3UGQ5SukdrhGOGml8skyaXBjuNCiwMdWqp/yotR&#10;gOfJn9JwzCvp3nfZ/ss1VeqUenqcdq8gAk3hHr6137SCbPUC/2fi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I2y/EAAAA3AAAAA8AAAAAAAAAAAAAAAAAmAIAAGRycy9k&#10;b3ducmV2LnhtbFBLBQYAAAAABAAEAPUAAACJAwAAAAA=&#10;" fillcolor="#542708" strokecolor="#542708" strokeweight="1pt">
                      <v:stroke joinstyle="miter"/>
                    </v:oval>
                  </v:group>
                  <v:group id="Group 588" o:spid="_x0000_s1194" style="position:absolute;left:11444;top:5722;width:4540;height:4540"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45GcIAAADcAAAADwAAAGRycy9kb3ducmV2LnhtbERPy4rCMBTdC/5DuII7&#10;TTuDIh1TEZkZXIjgA2R2l+baljY3pcm09e/NQnB5OO/1ZjC16Kh1pWUF8TwCQZxZXXKu4Hr5ma1A&#10;OI+ssbZMCh7kYJOOR2tMtO35RN3Z5yKEsEtQQeF9k0jpsoIMurltiAN3t61BH2CbS91iH8JNLT+i&#10;aCkNlhwaCmxoV1BWnf+Ngt8e++1n/N0dqvvu8XdZHG+HmJSaTobtFwhPg3+LX+69VrBYhb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PuORnCAAAA3AAAAA8A&#10;AAAAAAAAAAAAAAAAqgIAAGRycy9kb3ducmV2LnhtbFBLBQYAAAAABAAEAPoAAACZAwAAAAA=&#10;">
                    <v:oval id="Oval 589" o:spid="_x0000_s1195"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g/zsMA&#10;AADcAAAADwAAAGRycy9kb3ducmV2LnhtbESPQYvCMBSE74L/ITzBm6ar7KJdo6gg6NFq7fXRvG3L&#10;Ni+1iVr//UZY8DjMzDfMYtWZWtypdZVlBR/jCARxbnXFhYLzaTeagXAeWWNtmRQ8ycFq2e8tMNb2&#10;wUe6J74QAcIuRgWl900spctLMujGtiEO3o9tDfog20LqFh8Bbmo5iaIvabDisFBiQ9uS8t/kZhSk&#10;m1qnt/W5S6rT9XCZ7rP0mmVKDQfd+huEp86/w//tvVbwOZvD60w4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2g/zsMAAADcAAAADwAAAAAAAAAAAAAAAACYAgAAZHJzL2Rv&#10;d25yZXYueG1sUEsFBgAAAAAEAAQA9QAAAIgDAAAAAA==&#10;" fillcolor="#f93" strokecolor="#542708" strokeweight="3pt">
                      <v:stroke joinstyle="miter"/>
                    </v:oval>
                    <v:oval id="Oval 590" o:spid="_x0000_s1196"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jVhr4A&#10;AADcAAAADwAAAGRycy9kb3ducmV2LnhtbERPTYvCMBC9L/gfwgje1lRF0WoUFQTXi6j1PjRjW2wm&#10;JYla//3mIHh8vO/FqjW1eJLzlWUFg34Cgji3uuJCQXbZ/U5B+ICssbZMCt7kYbXs/Cww1fbFJ3qe&#10;QyFiCPsUFZQhNKmUPi/JoO/bhjhyN+sMhghdIbXDVww3tRwmyUQarDg2lNjQtqT8fn4YBXhs/WEU&#10;dpNMur/1eHN1RTZySvW67XoOIlAbvuKPe68VjGdxfjwTj4Bc/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A41Ya+AAAA3AAAAA8AAAAAAAAAAAAAAAAAmAIAAGRycy9kb3ducmV2&#10;LnhtbFBLBQYAAAAABAAEAPUAAACDAwAAAAA=&#10;" fillcolor="#542708" strokecolor="#542708" strokeweight="1pt">
                      <v:stroke joinstyle="miter"/>
                    </v:oval>
                    <v:oval id="Oval 591" o:spid="_x0000_s1197"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RwHcEA&#10;AADcAAAADwAAAGRycy9kb3ducmV2LnhtbESPQYvCMBSE7wv+h/AEb2uqomg1igqC7mVR6/3RPNti&#10;81KSqPXfG2Fhj8PMfMMsVq2pxYOcrywrGPQTEMS51RUXCrLz7nsKwgdkjbVlUvAiD6tl52uBqbZP&#10;PtLjFAoRIexTVFCG0KRS+rwkg75vG+LoXa0zGKJ0hdQOnxFuajlMkok0WHFcKLGhbUn57XQ3CvC3&#10;9T+jsJtk0h3W483FFdnIKdXrtus5iEBt+A//tfdawXg2gM+ZeATk8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0cB3BAAAA3AAAAA8AAAAAAAAAAAAAAAAAmAIAAGRycy9kb3du&#10;cmV2LnhtbFBLBQYAAAAABAAEAPUAAACGAwAAAAA=&#10;" fillcolor="#542708" strokecolor="#542708" strokeweight="1pt">
                      <v:stroke joinstyle="miter"/>
                    </v:oval>
                    <v:oval id="Oval 592" o:spid="_x0000_s1198"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buasMA&#10;AADcAAAADwAAAGRycy9kb3ducmV2LnhtbESPQWvCQBSE7wX/w/IK3uqmSkKNrqJCwPZSqvH+yL4m&#10;odm3YXeN8d+7hUKPw8x8w6y3o+nEQM63lhW8zhIQxJXVLdcKynPx8gbCB2SNnWVScCcP283kaY25&#10;tjf+ouEUahEh7HNU0ITQ51L6qiGDfmZ74uh9W2cwROlqqR3eItx0cp4kmTTYclxosKdDQ9XP6WoU&#10;4OfoPxahyErp3nfp/uLqcuGUmj6PuxWIQGP4D/+1j1pBupzD75l4BO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6buasMAAADcAAAADwAAAAAAAAAAAAAAAACYAgAAZHJzL2Rv&#10;d25yZXYueG1sUEsFBgAAAAAEAAQA9QAAAIgDAAAAAA==&#10;" fillcolor="#542708" strokecolor="#542708" strokeweight="1pt">
                      <v:stroke joinstyle="miter"/>
                    </v:oval>
                    <v:oval id="Oval 593" o:spid="_x0000_s1199"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pL8cQA&#10;AADcAAAADwAAAGRycy9kb3ducmV2LnhtbESPQWvCQBSE74X+h+UVequbNkTamI1YQWi9iDa9P7LP&#10;JDT7NuyuJv57tyB4HGbmG6ZYTqYXZ3K+s6zgdZaAIK6t7rhRUP1sXt5B+ICssbdMCi7kYVk+PhSY&#10;azvyns6H0IgIYZ+jgjaEIZfS1y0Z9DM7EEfvaJ3BEKVrpHY4Rrjp5VuSzKXBjuNCiwOtW6r/Diej&#10;AHeT36ZhM6+k+15ln7+uqVKn1PPTtFqACDSFe/jW/tIKso8U/s/EIy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qS/HEAAAA3AAAAA8AAAAAAAAAAAAAAAAAmAIAAGRycy9k&#10;b3ducmV2LnhtbFBLBQYAAAAABAAEAPUAAACJAwAAAAA=&#10;" fillcolor="#542708" strokecolor="#542708" strokeweight="1pt">
                      <v:stroke joinstyle="miter"/>
                    </v:oval>
                    <v:oval id="Oval 594" o:spid="_x0000_s1200"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PThcIA&#10;AADcAAAADwAAAGRycy9kb3ducmV2LnhtbESPT4vCMBTE7wt+h/AEb2vqX9yuUVQQdC+idu+P5m1b&#10;bF5KErV+eyMIexxm5jfMfNmaWtzI+cqygkE/AUGcW11xoSA7bz9nIHxA1lhbJgUP8rBcdD7mmGp7&#10;5yPdTqEQEcI+RQVlCE0qpc9LMuj7tiGO3p91BkOUrpDa4T3CTS2HSTKVBiuOCyU2tCkpv5yuRgEe&#10;Wv8zCttpJt1+NVn/uiIbOaV63Xb1DSJQG/7D7/ZOK5h8jeF1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A9OFwgAAANwAAAAPAAAAAAAAAAAAAAAAAJgCAABkcnMvZG93&#10;bnJldi54bWxQSwUGAAAAAAQABAD1AAAAhwMAAAAA&#10;" fillcolor="#542708" strokecolor="#542708" strokeweight="1pt">
                      <v:stroke joinstyle="miter"/>
                    </v:oval>
                    <v:oval id="Oval 595" o:spid="_x0000_s1201"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92HsMA&#10;AADcAAAADwAAAGRycy9kb3ducmV2LnhtbESPQWvCQBSE7wX/w/KE3uqmSsRGV1Eh0PZS1PT+yD6z&#10;odm3YXeN6b/vFgo9DjPzDbPZjbYTA/nQOlbwPMtAENdOt9woqC7l0wpEiMgaO8ek4JsC7LaThw0W&#10;2t35RMM5NiJBOBSowMTYF1KG2pDFMHM9cfKuzluMSfpGao/3BLednGfZUlpsOS0Y7OloqP4636wC&#10;/BjD+yKWy0r6t31++PRNtfBKPU7H/RpEpDH+h//ar1pB/pLD75l0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92HsMAAADcAAAADwAAAAAAAAAAAAAAAACYAgAAZHJzL2Rv&#10;d25yZXYueG1sUEsFBgAAAAAEAAQA9QAAAIgDAAAAAA==&#10;" fillcolor="#542708" strokecolor="#542708" strokeweight="1pt">
                      <v:stroke joinstyle="miter"/>
                    </v:oval>
                    <v:oval id="Oval 596" o:spid="_x0000_s1202"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3oacMA&#10;AADcAAAADwAAAGRycy9kb3ducmV2LnhtbESPQWvCQBSE7wX/w/KE3uqmisFGV1Eh0PZS1PT+yD6z&#10;odm3YXeN6b/vFgo9DjPzDbPZjbYTA/nQOlbwPMtAENdOt9woqC7l0wpEiMgaO8ek4JsC7LaThw0W&#10;2t35RMM5NiJBOBSowMTYF1KG2pDFMHM9cfKuzluMSfpGao/3BLednGdZLi22nBYM9nQ0VH+db1YB&#10;fozhfRHLvJL+bb88fPqmWnilHqfjfg0i0hj/w3/tV61g+ZLD75l0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3oacMAAADcAAAADwAAAAAAAAAAAAAAAACYAgAAZHJzL2Rv&#10;d25yZXYueG1sUEsFBgAAAAAEAAQA9QAAAIgDAAAAAA==&#10;" fillcolor="#542708" strokecolor="#542708" strokeweight="1pt">
                      <v:stroke joinstyle="miter"/>
                    </v:oval>
                    <v:oval id="Oval 597" o:spid="_x0000_s1203"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N8sQA&#10;AADcAAAADwAAAGRycy9kb3ducmV2LnhtbESPQWvCQBSE74X+h+UJvenGhqQaXSUWhOql1Mb7I/ua&#10;hGbfht1V03/vFgo9DjPzDbPejqYXV3K+s6xgPktAENdWd9woqD730wUIH5A19pZJwQ952G4eH9ZY&#10;aHvjD7qeQiMihH2BCtoQhkJKX7dk0M/sQBy9L+sMhihdI7XDW4SbXj4nSS4NdhwXWhzotaX6+3Qx&#10;CvB99Mc07PNKukOZ7c6uqVKn1NNkLFcgAo3hP/zXftMKsuUL/J6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TfLEAAAA3AAAAA8AAAAAAAAAAAAAAAAAmAIAAGRycy9k&#10;b3ducmV2LnhtbFBLBQYAAAAABAAEAPUAAACJAwAAAAA=&#10;" fillcolor="#542708" strokecolor="#542708" strokeweight="1pt">
                      <v:stroke joinstyle="miter"/>
                    </v:oval>
                    <v:oval id="Oval 598" o:spid="_x0000_s1204"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7ZgL4A&#10;AADcAAAADwAAAGRycy9kb3ducmV2LnhtbERPTYvCMBC9L/gfwgje1lRF0WoUFQTXi6j1PjRjW2wm&#10;JYla//3mIHh8vO/FqjW1eJLzlWUFg34Cgji3uuJCQXbZ/U5B+ICssbZMCt7kYbXs/Cww1fbFJ3qe&#10;QyFiCPsUFZQhNKmUPi/JoO/bhjhyN+sMhghdIbXDVww3tRwmyUQarDg2lNjQtqT8fn4YBXhs/WEU&#10;dpNMur/1eHN1RTZySvW67XoOIlAbvuKPe68VjGdxbTwTj4Bc/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5O2YC+AAAA3AAAAA8AAAAAAAAAAAAAAAAAmAIAAGRycy9kb3ducmV2&#10;LnhtbFBLBQYAAAAABAAEAPUAAACDAwAAAAA=&#10;" fillcolor="#542708" strokecolor="#542708" strokeweight="1pt">
                      <v:stroke joinstyle="miter"/>
                    </v:oval>
                    <v:oval id="Oval 599" o:spid="_x0000_s1205"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J8G8QA&#10;AADcAAAADwAAAGRycy9kb3ducmV2LnhtbESPQWvCQBSE70L/w/IKvemmhoSauooKQutFmqb3R/Y1&#10;Cc2+DburSf99tyB4HGbmG2a9nUwvruR8Z1nB8yIBQVxb3XGjoPo8zl9A+ICssbdMCn7Jw3bzMFtj&#10;oe3IH3QtQyMihH2BCtoQhkJKX7dk0C/sQBy9b+sMhihdI7XDMcJNL5dJkkuDHceFFgc6tFT/lBej&#10;AM+TP6XhmFfSve+y/ZdrqtQp9fQ47V5BBJrCPXxrv2kF2WoF/2fi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CfBvEAAAA3AAAAA8AAAAAAAAAAAAAAAAAmAIAAGRycy9k&#10;b3ducmV2LnhtbFBLBQYAAAAABAAEAPUAAACJAwAAAAA=&#10;" fillcolor="#542708" strokecolor="#542708" strokeweight="1pt">
                      <v:stroke joinstyle="miter"/>
                    </v:oval>
                    <v:oval id="Oval 600" o:spid="_x0000_s1206"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chfb4A&#10;AADcAAAADwAAAGRycy9kb3ducmV2LnhtbERPTYvCMBC9L/gfwgje1lRli1SjqCDoXkSt96EZ22Iz&#10;KUnU+u/NQfD4eN/zZWca8SDna8sKRsMEBHFhdc2lgvy8/Z2C8AFZY2OZFLzIw3LR+5ljpu2Tj/Q4&#10;hVLEEPYZKqhCaDMpfVGRQT+0LXHkrtYZDBG6UmqHzxhuGjlOklQarDk2VNjSpqLidrobBXjo/P8k&#10;bNNcuv3qb31xZT5xSg363WoGIlAXvuKPe6cVpEmcH8/EIyAX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MXIX2+AAAA3AAAAA8AAAAAAAAAAAAAAAAAmAIAAGRycy9kb3ducmV2&#10;LnhtbFBLBQYAAAAABAAEAPUAAACDAwAAAAA=&#10;" fillcolor="#542708" strokecolor="#542708" strokeweight="1pt">
                      <v:stroke joinstyle="miter"/>
                    </v:oval>
                    <v:oval id="Oval 601" o:spid="_x0000_s1207"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uE5sIA&#10;AADcAAAADwAAAGRycy9kb3ducmV2LnhtbESPQYvCMBSE74L/ITzBm6auWJauUVQQ1IvY7d4fzdu2&#10;bPNSkqzWf28EweMwM98wy3VvWnEl5xvLCmbTBARxaXXDlYLiez/5BOEDssbWMim4k4f1ajhYYqbt&#10;jS90zUMlIoR9hgrqELpMSl/WZNBPbUccvV/rDIYoXSW1w1uEm1Z+JEkqDTYcF2rsaFdT+Zf/GwV4&#10;7v1pHvZpId1xs9j+uKqYO6XGo37zBSJQH97hV/ugFaTJDJ5n4hG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W4TmwgAAANwAAAAPAAAAAAAAAAAAAAAAAJgCAABkcnMvZG93&#10;bnJldi54bWxQSwUGAAAAAAQABAD1AAAAhwMAAAAA&#10;" fillcolor="#542708" strokecolor="#542708" strokeweight="1pt">
                      <v:stroke joinstyle="miter"/>
                    </v:oval>
                    <v:oval id="Oval 602" o:spid="_x0000_s1208"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kakcMA&#10;AADcAAAADwAAAGRycy9kb3ducmV2LnhtbESPwWrDMBBE74X+g9hAb42cmJriRAlpwdDkUuo698Xa&#10;2CbWykiq7fx9VCj0OMzMG2a7n00vRnK+s6xgtUxAENdWd9woqL6L51cQPiBr7C2Tght52O8eH7aY&#10;azvxF41laESEsM9RQRvCkEvp65YM+qUdiKN3sc5giNI1UjucItz0cp0kmTTYcVxocaD3lupr+WMU&#10;4OfsT2koskq64+Hl7eyaKnVKPS3mwwZEoDn8h//aH1pBlqzh90w8AnJ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IkakcMAAADcAAAADwAAAAAAAAAAAAAAAACYAgAAZHJzL2Rv&#10;d25yZXYueG1sUEsFBgAAAAAEAAQA9QAAAIgDAAAAAA==&#10;" fillcolor="#542708" strokecolor="#542708" strokeweight="1pt">
                      <v:stroke joinstyle="miter"/>
                    </v:oval>
                    <v:oval id="Oval 603" o:spid="_x0000_s1209"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W/CsEA&#10;AADcAAAADwAAAGRycy9kb3ducmV2LnhtbESPQYvCMBSE7wv+h/AEb2uqxSLVKCoIupdltd4fzbMt&#10;Ni8liVr//UZY2OMwM98wy3VvWvEg5xvLCibjBARxaXXDlYLivP+cg/ABWWNrmRS8yMN6NfhYYq7t&#10;k3/ocQqViBD2OSqoQ+hyKX1Zk0E/th1x9K7WGQxRukpqh88IN62cJkkmDTYcF2rsaFdTeTvdjQL8&#10;7v1XGvZZId1xM9teXFWkTqnRsN8sQATqw3/4r33QCrIkhfeZeAT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FvwrBAAAA3AAAAA8AAAAAAAAAAAAAAAAAmAIAAGRycy9kb3du&#10;cmV2LnhtbFBLBQYAAAAABAAEAPUAAACGAwAAAAA=&#10;" fillcolor="#542708" strokecolor="#542708" strokeweight="1pt">
                      <v:stroke joinstyle="miter"/>
                    </v:oval>
                  </v:group>
                </v:group>
                <v:shape id="Text Box 604" o:spid="_x0000_s1210" type="#_x0000_t202" style="position:absolute;left:9087;top:2692;width:7069;height:4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XBZccA&#10;AADcAAAADwAAAGRycy9kb3ducmV2LnhtbESPS2vDMBCE74X8B7GF3hq5oQnGtWyCIaSU5pDHpbet&#10;tX5Qa+VYSuLm10eFQo7DzHzDpPloOnGmwbWWFbxMIxDEpdUt1woO+9VzDMJ5ZI2dZVLwSw7ybPKQ&#10;YqLthbd03vlaBAi7BBU03veJlK5syKCb2p44eJUdDPogh1rqAS8Bbjo5i6KFNNhyWGiwp6Kh8md3&#10;Mgo+itUGt98zE1+7Yv1ZLfvj4Wuu1NPjuHwD4Wn09/B/+10rWESv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FwWXHAAAA3AAAAA8AAAAAAAAAAAAAAAAAmAIAAGRy&#10;cy9kb3ducmV2LnhtbFBLBQYAAAAABAAEAPUAAACMAwAAAAA=&#10;" filled="f" stroked="f" strokeweight=".5pt">
                  <v:textbox>
                    <w:txbxContent>
                      <w:p w14:paraId="11F8044B" w14:textId="77777777" w:rsidR="00152EA9" w:rsidRPr="006F4A8E" w:rsidRDefault="00152EA9" w:rsidP="00152EA9">
                        <w:pPr>
                          <w:jc w:val="center"/>
                          <w:rPr>
                            <w:b/>
                            <w:sz w:val="56"/>
                            <w:szCs w:val="56"/>
                          </w:rPr>
                        </w:pPr>
                        <w:r>
                          <w:rPr>
                            <w:b/>
                            <w:sz w:val="56"/>
                            <w:szCs w:val="56"/>
                          </w:rPr>
                          <w:t>+</w:t>
                        </w:r>
                      </w:p>
                    </w:txbxContent>
                  </v:textbox>
                </v:shape>
              </v:group>
            </w:pict>
          </mc:Fallback>
        </mc:AlternateContent>
      </w:r>
    </w:p>
    <w:p w14:paraId="6FCE239B" w14:textId="77777777" w:rsidR="00152EA9" w:rsidRDefault="00152EA9" w:rsidP="00152EA9"/>
    <w:p w14:paraId="5238EFF0" w14:textId="77777777" w:rsidR="00152EA9" w:rsidRDefault="00152EA9" w:rsidP="00152EA9"/>
    <w:p w14:paraId="6D59A320" w14:textId="77777777" w:rsidR="00152EA9" w:rsidRDefault="00152EA9" w:rsidP="00152EA9"/>
    <w:p w14:paraId="22D3F3C5" w14:textId="77777777" w:rsidR="00152EA9" w:rsidRDefault="00152EA9" w:rsidP="00152EA9"/>
    <w:p w14:paraId="383B8AD5" w14:textId="77777777" w:rsidR="00152EA9" w:rsidRDefault="00152EA9" w:rsidP="00152EA9"/>
    <w:p w14:paraId="5F49E50B" w14:textId="77777777" w:rsidR="00152EA9" w:rsidRDefault="00152EA9" w:rsidP="00152EA9"/>
    <w:p w14:paraId="30E4C4C4" w14:textId="77777777" w:rsidR="00152EA9" w:rsidRDefault="00152EA9" w:rsidP="00152EA9"/>
    <w:p w14:paraId="535D7103" w14:textId="77777777" w:rsidR="00152EA9" w:rsidRDefault="00152EA9" w:rsidP="00152EA9"/>
    <w:p w14:paraId="42C569D0" w14:textId="77777777" w:rsidR="00152EA9" w:rsidRDefault="00152EA9" w:rsidP="00152EA9"/>
    <w:p w14:paraId="5E1DF016" w14:textId="77777777" w:rsidR="00152EA9" w:rsidRDefault="00152EA9" w:rsidP="00152EA9"/>
    <w:p w14:paraId="7F7F07F9" w14:textId="77777777" w:rsidR="00152EA9" w:rsidRDefault="00152EA9" w:rsidP="00152EA9"/>
    <w:p w14:paraId="4761E879" w14:textId="77777777" w:rsidR="00152EA9" w:rsidRDefault="00152EA9" w:rsidP="00152EA9"/>
    <w:p w14:paraId="3D907441" w14:textId="77777777" w:rsidR="00152EA9" w:rsidRDefault="00152EA9" w:rsidP="00152EA9"/>
    <w:p w14:paraId="69C8A98B" w14:textId="77777777" w:rsidR="00152EA9" w:rsidRDefault="00152EA9" w:rsidP="00152EA9"/>
    <w:p w14:paraId="521D21B8" w14:textId="77777777" w:rsidR="00152EA9" w:rsidRDefault="00152EA9" w:rsidP="00152EA9"/>
    <w:p w14:paraId="42A38315" w14:textId="77777777" w:rsidR="00152EA9" w:rsidRDefault="00152EA9" w:rsidP="00152EA9"/>
    <w:p w14:paraId="12203E1B" w14:textId="77777777" w:rsidR="00152EA9" w:rsidRDefault="00152EA9" w:rsidP="00152EA9"/>
    <w:p w14:paraId="79FB449B" w14:textId="77777777" w:rsidR="00152EA9" w:rsidRDefault="00152EA9" w:rsidP="00152EA9"/>
    <w:p w14:paraId="3783F45B" w14:textId="77777777" w:rsidR="00152EA9" w:rsidRDefault="00152EA9" w:rsidP="00152EA9"/>
    <w:p w14:paraId="5C421F3F" w14:textId="77777777" w:rsidR="00152EA9" w:rsidRDefault="00152EA9" w:rsidP="00152EA9"/>
    <w:p w14:paraId="15E8A468" w14:textId="77777777" w:rsidR="00152EA9" w:rsidRDefault="00152EA9" w:rsidP="00152EA9"/>
    <w:p w14:paraId="18F7F337" w14:textId="77777777" w:rsidR="00152EA9" w:rsidRDefault="00152EA9" w:rsidP="00152EA9"/>
    <w:p w14:paraId="2A7935B8" w14:textId="279715DE" w:rsidR="00152EA9" w:rsidRPr="00105B6B" w:rsidRDefault="00152EA9" w:rsidP="00152EA9">
      <w:pPr>
        <w:pStyle w:val="Heading3"/>
        <w:rPr>
          <w:sz w:val="36"/>
          <w:szCs w:val="36"/>
        </w:rPr>
      </w:pPr>
      <w:r w:rsidRPr="00105B6B">
        <w:rPr>
          <w:sz w:val="36"/>
          <w:szCs w:val="36"/>
        </w:rPr>
        <w:t>Cookie Introductory Activity</w:t>
      </w:r>
    </w:p>
    <w:p w14:paraId="070E8F91" w14:textId="77777777" w:rsidR="00152EA9" w:rsidRDefault="00152EA9" w:rsidP="00152EA9"/>
    <w:p w14:paraId="54A6583C" w14:textId="77777777" w:rsidR="00152EA9" w:rsidRPr="00105B6B" w:rsidRDefault="00152EA9" w:rsidP="00152EA9">
      <w:pPr>
        <w:rPr>
          <w:rFonts w:asciiTheme="minorHAnsi" w:hAnsiTheme="minorHAnsi"/>
          <w:sz w:val="24"/>
          <w:szCs w:val="24"/>
        </w:rPr>
      </w:pPr>
      <w:r w:rsidRPr="00105B6B">
        <w:rPr>
          <w:rFonts w:asciiTheme="minorHAnsi" w:hAnsiTheme="minorHAnsi"/>
          <w:sz w:val="24"/>
          <w:szCs w:val="24"/>
        </w:rPr>
        <w:t>Use words, numbers and symbols to describe the picture as many ways as you can.</w:t>
      </w:r>
    </w:p>
    <w:p w14:paraId="0C93D63C" w14:textId="77777777" w:rsidR="00152EA9" w:rsidRDefault="00152EA9" w:rsidP="00152EA9"/>
    <w:p w14:paraId="1E8E6682" w14:textId="77777777" w:rsidR="00152EA9" w:rsidRDefault="00152EA9" w:rsidP="00152EA9">
      <w:r>
        <w:rPr>
          <w:noProof/>
        </w:rPr>
        <mc:AlternateContent>
          <mc:Choice Requires="wpg">
            <w:drawing>
              <wp:anchor distT="0" distB="0" distL="114300" distR="114300" simplePos="0" relativeHeight="251734016" behindDoc="0" locked="0" layoutInCell="1" allowOverlap="1" wp14:anchorId="11CAACA1" wp14:editId="274D5E0D">
                <wp:simplePos x="0" y="0"/>
                <wp:positionH relativeFrom="column">
                  <wp:posOffset>484392</wp:posOffset>
                </wp:positionH>
                <wp:positionV relativeFrom="paragraph">
                  <wp:posOffset>40246</wp:posOffset>
                </wp:positionV>
                <wp:extent cx="5485831" cy="1059859"/>
                <wp:effectExtent l="19050" t="19050" r="19685" b="26035"/>
                <wp:wrapNone/>
                <wp:docPr id="605" name="Group 605"/>
                <wp:cNvGraphicFramePr/>
                <a:graphic xmlns:a="http://schemas.openxmlformats.org/drawingml/2006/main">
                  <a:graphicData uri="http://schemas.microsoft.com/office/word/2010/wordprocessingGroup">
                    <wpg:wgp>
                      <wpg:cNvGrpSpPr/>
                      <wpg:grpSpPr>
                        <a:xfrm>
                          <a:off x="0" y="0"/>
                          <a:ext cx="5485831" cy="1059859"/>
                          <a:chOff x="0" y="0"/>
                          <a:chExt cx="5485831" cy="1059859"/>
                        </a:xfrm>
                      </wpg:grpSpPr>
                      <wpg:grpSp>
                        <wpg:cNvPr id="606" name="Group 606"/>
                        <wpg:cNvGrpSpPr/>
                        <wpg:grpSpPr>
                          <a:xfrm>
                            <a:off x="1480992" y="11220"/>
                            <a:ext cx="1172210" cy="1048639"/>
                            <a:chOff x="0" y="0"/>
                            <a:chExt cx="1172210" cy="1048639"/>
                          </a:xfrm>
                        </wpg:grpSpPr>
                        <wps:wsp>
                          <wps:cNvPr id="607" name="Cube 607"/>
                          <wps:cNvSpPr/>
                          <wps:spPr>
                            <a:xfrm>
                              <a:off x="0" y="5610"/>
                              <a:ext cx="1172210" cy="1043029"/>
                            </a:xfrm>
                            <a:prstGeom prst="cube">
                              <a:avLst/>
                            </a:prstGeom>
                            <a:solidFill>
                              <a:srgbClr val="FF9933"/>
                            </a:solidFill>
                            <a:ln>
                              <a:solidFill>
                                <a:srgbClr val="FF9933"/>
                              </a:solidFill>
                            </a:ln>
                            <a:effectLst>
                              <a:innerShdw blurRad="63500" dist="50800" dir="2700000">
                                <a:prstClr val="black">
                                  <a:alpha val="50000"/>
                                </a:prstClr>
                              </a:inn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8" name="Parallelogram 608"/>
                          <wps:cNvSpPr/>
                          <wps:spPr>
                            <a:xfrm>
                              <a:off x="5610" y="0"/>
                              <a:ext cx="1166280" cy="274881"/>
                            </a:xfrm>
                            <a:prstGeom prst="parallelogram">
                              <a:avLst>
                                <a:gd name="adj" fmla="val 97098"/>
                              </a:avLst>
                            </a:prstGeom>
                            <a:solidFill>
                              <a:srgbClr val="73350B"/>
                            </a:solidFill>
                            <a:ln>
                              <a:solidFill>
                                <a:srgbClr val="73350B"/>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9" name="Text Box 609"/>
                          <wps:cNvSpPr txBox="1"/>
                          <wps:spPr>
                            <a:xfrm>
                              <a:off x="106587" y="538543"/>
                              <a:ext cx="690007" cy="230003"/>
                            </a:xfrm>
                            <a:prstGeom prst="rect">
                              <a:avLst/>
                            </a:prstGeom>
                            <a:solidFill>
                              <a:srgbClr val="FF9933"/>
                            </a:solidFill>
                            <a:ln w="6350">
                              <a:solidFill>
                                <a:srgbClr val="542708"/>
                              </a:solidFill>
                            </a:ln>
                            <a:effectLst/>
                          </wps:spPr>
                          <wps:style>
                            <a:lnRef idx="0">
                              <a:schemeClr val="accent1"/>
                            </a:lnRef>
                            <a:fillRef idx="0">
                              <a:schemeClr val="accent1"/>
                            </a:fillRef>
                            <a:effectRef idx="0">
                              <a:schemeClr val="accent1"/>
                            </a:effectRef>
                            <a:fontRef idx="minor">
                              <a:schemeClr val="dk1"/>
                            </a:fontRef>
                          </wps:style>
                          <wps:txbx>
                            <w:txbxContent>
                              <w:p w14:paraId="36153D41" w14:textId="77777777" w:rsidR="00152EA9" w:rsidRPr="006F4A8E" w:rsidRDefault="00152EA9" w:rsidP="00152EA9">
                                <w:pPr>
                                  <w:jc w:val="center"/>
                                  <w:rPr>
                                    <w:rFonts w:asciiTheme="minorHAnsi" w:hAnsiTheme="minorHAnsi"/>
                                    <w:b/>
                                  </w:rPr>
                                </w:pPr>
                                <w:r w:rsidRPr="006F4A8E">
                                  <w:rPr>
                                    <w:rFonts w:asciiTheme="minorHAnsi" w:hAnsiTheme="minorHAnsi"/>
                                    <w:b/>
                                  </w:rPr>
                                  <w:t>Cook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10" name="Group 610"/>
                        <wpg:cNvGrpSpPr/>
                        <wpg:grpSpPr>
                          <a:xfrm>
                            <a:off x="0" y="0"/>
                            <a:ext cx="1020445" cy="1054100"/>
                            <a:chOff x="0" y="0"/>
                            <a:chExt cx="1020987" cy="1054645"/>
                          </a:xfrm>
                        </wpg:grpSpPr>
                        <wpg:grpSp>
                          <wpg:cNvPr id="611" name="Group 611"/>
                          <wpg:cNvGrpSpPr/>
                          <wpg:grpSpPr>
                            <a:xfrm>
                              <a:off x="0" y="0"/>
                              <a:ext cx="454395" cy="454395"/>
                              <a:chOff x="0" y="0"/>
                              <a:chExt cx="1004157" cy="992937"/>
                            </a:xfrm>
                          </wpg:grpSpPr>
                          <wps:wsp>
                            <wps:cNvPr id="612" name="Oval 612"/>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3" name="Oval 613"/>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4" name="Oval 614"/>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5" name="Oval 615"/>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6" name="Oval 616"/>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7" name="Oval 617"/>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8" name="Oval 618"/>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9" name="Oval 619"/>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0" name="Oval 620"/>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1" name="Oval 621"/>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2" name="Oval 622"/>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3" name="Oval 623"/>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4" name="Oval 624"/>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5" name="Oval 625"/>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6" name="Oval 626"/>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27" name="Group 627"/>
                          <wpg:cNvGrpSpPr/>
                          <wpg:grpSpPr>
                            <a:xfrm>
                              <a:off x="33659" y="600250"/>
                              <a:ext cx="454395" cy="454395"/>
                              <a:chOff x="0" y="0"/>
                              <a:chExt cx="1004157" cy="992937"/>
                            </a:xfrm>
                          </wpg:grpSpPr>
                          <wps:wsp>
                            <wps:cNvPr id="628" name="Oval 628"/>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9" name="Oval 629"/>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0" name="Oval 630"/>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1" name="Oval 631"/>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2" name="Oval 632"/>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3" name="Oval 633"/>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4" name="Oval 634"/>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5" name="Oval 635"/>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6" name="Oval 636"/>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7" name="Oval 637"/>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8" name="Oval 638"/>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9" name="Oval 639"/>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0" name="Oval 640"/>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1" name="Oval 641"/>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2" name="Oval 642"/>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43" name="Group 643"/>
                          <wpg:cNvGrpSpPr/>
                          <wpg:grpSpPr>
                            <a:xfrm>
                              <a:off x="566592" y="246832"/>
                              <a:ext cx="454395" cy="454395"/>
                              <a:chOff x="0" y="0"/>
                              <a:chExt cx="1004157" cy="992937"/>
                            </a:xfrm>
                          </wpg:grpSpPr>
                          <wps:wsp>
                            <wps:cNvPr id="644" name="Oval 644"/>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 name="Oval 645"/>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6" name="Oval 646"/>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7" name="Oval 647"/>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 name="Oval 648"/>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9" name="Oval 649"/>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0" name="Oval 650"/>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1" name="Oval 651"/>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2" name="Oval 652"/>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3" name="Oval 653"/>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4" name="Oval 654"/>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5" name="Oval 655"/>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6" name="Oval 656"/>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7" name="Oval 657"/>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8" name="Oval 658"/>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659" name="Text Box 659"/>
                        <wps:cNvSpPr txBox="1"/>
                        <wps:spPr>
                          <a:xfrm>
                            <a:off x="2636614" y="224393"/>
                            <a:ext cx="706836" cy="3646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4CEEFAC" w14:textId="77777777" w:rsidR="00152EA9" w:rsidRPr="006F4A8E" w:rsidRDefault="00152EA9" w:rsidP="00152EA9">
                              <w:pPr>
                                <w:jc w:val="center"/>
                                <w:rPr>
                                  <w:b/>
                                  <w:sz w:val="56"/>
                                  <w:szCs w:val="56"/>
                                </w:rPr>
                              </w:pPr>
                              <w:r w:rsidRPr="006F4A8E">
                                <w:rPr>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60" name="Group 660"/>
                        <wpg:cNvGrpSpPr/>
                        <wpg:grpSpPr>
                          <a:xfrm>
                            <a:off x="3315401" y="0"/>
                            <a:ext cx="2170430" cy="1031240"/>
                            <a:chOff x="0" y="0"/>
                            <a:chExt cx="2170628" cy="1031836"/>
                          </a:xfrm>
                        </wpg:grpSpPr>
                        <wpg:grpSp>
                          <wpg:cNvPr id="661" name="Group 661"/>
                          <wpg:cNvGrpSpPr/>
                          <wpg:grpSpPr>
                            <a:xfrm>
                              <a:off x="1144402" y="0"/>
                              <a:ext cx="454025" cy="454025"/>
                              <a:chOff x="0" y="0"/>
                              <a:chExt cx="1004157" cy="992937"/>
                            </a:xfrm>
                          </wpg:grpSpPr>
                          <wps:wsp>
                            <wps:cNvPr id="662" name="Oval 662"/>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3" name="Oval 663"/>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4" name="Oval 664"/>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5" name="Oval 665"/>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6" name="Oval 666"/>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7" name="Oval 667"/>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8" name="Oval 668"/>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9" name="Oval 669"/>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0" name="Oval 670"/>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1" name="Oval 671"/>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2" name="Oval 672"/>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3" name="Oval 673"/>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4" name="Oval 674"/>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 name="Oval 675"/>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6" name="Oval 676"/>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77" name="Group 677"/>
                          <wpg:cNvGrpSpPr/>
                          <wpg:grpSpPr>
                            <a:xfrm>
                              <a:off x="572201" y="577811"/>
                              <a:ext cx="454025" cy="454025"/>
                              <a:chOff x="0" y="0"/>
                              <a:chExt cx="1004157" cy="992937"/>
                            </a:xfrm>
                          </wpg:grpSpPr>
                          <wps:wsp>
                            <wps:cNvPr id="678" name="Oval 678"/>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9" name="Oval 679"/>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0" name="Oval 680"/>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1" name="Oval 681"/>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2" name="Oval 682"/>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3" name="Oval 683"/>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4" name="Oval 684"/>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5" name="Oval 685"/>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6" name="Oval 686"/>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7" name="Oval 687"/>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 name="Oval 688"/>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9" name="Oval 689"/>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0" name="Oval 690"/>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1" name="Oval 691"/>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2" name="Oval 692"/>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93" name="Group 693"/>
                          <wpg:cNvGrpSpPr/>
                          <wpg:grpSpPr>
                            <a:xfrm>
                              <a:off x="0" y="577811"/>
                              <a:ext cx="454025" cy="454025"/>
                              <a:chOff x="0" y="0"/>
                              <a:chExt cx="1004157" cy="992937"/>
                            </a:xfrm>
                          </wpg:grpSpPr>
                          <wps:wsp>
                            <wps:cNvPr id="694" name="Oval 694"/>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5" name="Oval 695"/>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6" name="Oval 696"/>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7" name="Oval 697"/>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8" name="Oval 698"/>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9" name="Oval 699"/>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0" name="Oval 700"/>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1" name="Oval 701"/>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2" name="Oval 702"/>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3" name="Oval 703"/>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4" name="Oval 704"/>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5" name="Oval 705"/>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6" name="Oval 706"/>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7" name="Oval 707"/>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8" name="Oval 708"/>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09" name="Group 709"/>
                          <wpg:cNvGrpSpPr/>
                          <wpg:grpSpPr>
                            <a:xfrm>
                              <a:off x="572201" y="5610"/>
                              <a:ext cx="454025" cy="454025"/>
                              <a:chOff x="0" y="0"/>
                              <a:chExt cx="1004157" cy="992937"/>
                            </a:xfrm>
                          </wpg:grpSpPr>
                          <wps:wsp>
                            <wps:cNvPr id="710" name="Oval 710"/>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1" name="Oval 711"/>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2" name="Oval 712"/>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3" name="Oval 713"/>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4" name="Oval 714"/>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5" name="Oval 715"/>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6" name="Oval 716"/>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7" name="Oval 717"/>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8" name="Oval 718"/>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9" name="Oval 719"/>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0" name="Oval 720"/>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1" name="Oval 721"/>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2" name="Oval 722"/>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3" name="Oval 723"/>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4" name="Oval 724"/>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25" name="Group 725"/>
                          <wpg:cNvGrpSpPr/>
                          <wpg:grpSpPr>
                            <a:xfrm>
                              <a:off x="0" y="5610"/>
                              <a:ext cx="454025" cy="454025"/>
                              <a:chOff x="0" y="0"/>
                              <a:chExt cx="1004157" cy="992937"/>
                            </a:xfrm>
                          </wpg:grpSpPr>
                          <wps:wsp>
                            <wps:cNvPr id="726" name="Oval 726"/>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7" name="Oval 727"/>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8" name="Oval 728"/>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9" name="Oval 729"/>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0" name="Oval 730"/>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1" name="Oval 731"/>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2" name="Oval 732"/>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3" name="Oval 733"/>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4" name="Oval 734"/>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5" name="Oval 735"/>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6" name="Oval 736"/>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7" name="Oval 737"/>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8" name="Oval 738"/>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9" name="Oval 739"/>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0" name="Oval 740"/>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41" name="Group 741"/>
                          <wpg:cNvGrpSpPr/>
                          <wpg:grpSpPr>
                            <a:xfrm>
                              <a:off x="1716603" y="577811"/>
                              <a:ext cx="454025" cy="454025"/>
                              <a:chOff x="0" y="0"/>
                              <a:chExt cx="1004157" cy="992937"/>
                            </a:xfrm>
                          </wpg:grpSpPr>
                          <wps:wsp>
                            <wps:cNvPr id="742" name="Oval 742"/>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3" name="Oval 743"/>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4" name="Oval 744"/>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5" name="Oval 745"/>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6" name="Oval 746"/>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7" name="Oval 747"/>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8" name="Oval 748"/>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9" name="Oval 749"/>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0" name="Oval 750"/>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1" name="Oval 751"/>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2" name="Oval 752"/>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3" name="Oval 753"/>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4" name="Oval 754"/>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5" name="Oval 755"/>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6" name="Oval 756"/>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57" name="Group 757"/>
                          <wpg:cNvGrpSpPr/>
                          <wpg:grpSpPr>
                            <a:xfrm>
                              <a:off x="1716603" y="0"/>
                              <a:ext cx="454025" cy="454025"/>
                              <a:chOff x="0" y="0"/>
                              <a:chExt cx="1004157" cy="992937"/>
                            </a:xfrm>
                          </wpg:grpSpPr>
                          <wps:wsp>
                            <wps:cNvPr id="758" name="Oval 758"/>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9" name="Oval 759"/>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0" name="Oval 760"/>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1" name="Oval 761"/>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2" name="Oval 762"/>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3" name="Oval 763"/>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4" name="Oval 764"/>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5" name="Oval 765"/>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6" name="Oval 766"/>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7" name="Oval 767"/>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8" name="Oval 768"/>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9" name="Oval 769"/>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0" name="Oval 770"/>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1" name="Oval 771"/>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2" name="Oval 772"/>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73" name="Group 773"/>
                          <wpg:cNvGrpSpPr/>
                          <wpg:grpSpPr>
                            <a:xfrm>
                              <a:off x="1144402" y="572201"/>
                              <a:ext cx="454025" cy="454025"/>
                              <a:chOff x="0" y="0"/>
                              <a:chExt cx="1004157" cy="992937"/>
                            </a:xfrm>
                          </wpg:grpSpPr>
                          <wps:wsp>
                            <wps:cNvPr id="774" name="Oval 774"/>
                            <wps:cNvSpPr/>
                            <wps:spPr>
                              <a:xfrm>
                                <a:off x="0" y="0"/>
                                <a:ext cx="1004157" cy="992937"/>
                              </a:xfrm>
                              <a:prstGeom prst="ellipse">
                                <a:avLst/>
                              </a:prstGeom>
                              <a:solidFill>
                                <a:srgbClr val="FF9933"/>
                              </a:solidFill>
                              <a:ln w="38100">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5" name="Oval 775"/>
                            <wps:cNvSpPr/>
                            <wps:spPr>
                              <a:xfrm>
                                <a:off x="639519" y="11219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6" name="Oval 776"/>
                            <wps:cNvSpPr/>
                            <wps:spPr>
                              <a:xfrm>
                                <a:off x="465615" y="246832"/>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7" name="Oval 777"/>
                            <wps:cNvSpPr/>
                            <wps:spPr>
                              <a:xfrm>
                                <a:off x="768545" y="286101"/>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8" name="Oval 778"/>
                            <wps:cNvSpPr/>
                            <wps:spPr>
                              <a:xfrm>
                                <a:off x="246832" y="77976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 name="Oval 779"/>
                            <wps:cNvSpPr/>
                            <wps:spPr>
                              <a:xfrm>
                                <a:off x="583421" y="538543"/>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0" name="Oval 780"/>
                            <wps:cNvSpPr/>
                            <wps:spPr>
                              <a:xfrm>
                                <a:off x="106587" y="387078"/>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1" name="Oval 781"/>
                            <wps:cNvSpPr/>
                            <wps:spPr>
                              <a:xfrm>
                                <a:off x="779764" y="762935"/>
                                <a:ext cx="100977" cy="112196"/>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2" name="Oval 782"/>
                            <wps:cNvSpPr/>
                            <wps:spPr>
                              <a:xfrm>
                                <a:off x="123416" y="594641"/>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3" name="Oval 783"/>
                            <wps:cNvSpPr/>
                            <wps:spPr>
                              <a:xfrm>
                                <a:off x="330979" y="67318"/>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4" name="Oval 784"/>
                            <wps:cNvSpPr/>
                            <wps:spPr>
                              <a:xfrm>
                                <a:off x="319760" y="409517"/>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5" name="Oval 785"/>
                            <wps:cNvSpPr/>
                            <wps:spPr>
                              <a:xfrm>
                                <a:off x="819033" y="516103"/>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6" name="Oval 786"/>
                            <wps:cNvSpPr/>
                            <wps:spPr>
                              <a:xfrm>
                                <a:off x="409517" y="628300"/>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7" name="Oval 787"/>
                            <wps:cNvSpPr/>
                            <wps:spPr>
                              <a:xfrm>
                                <a:off x="89757" y="179514"/>
                                <a:ext cx="78538" cy="8414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8" name="Oval 788"/>
                            <wps:cNvSpPr/>
                            <wps:spPr>
                              <a:xfrm>
                                <a:off x="521713" y="785375"/>
                                <a:ext cx="67318" cy="100977"/>
                              </a:xfrm>
                              <a:prstGeom prst="ellipse">
                                <a:avLst/>
                              </a:prstGeom>
                              <a:solidFill>
                                <a:srgbClr val="542708"/>
                              </a:solidFill>
                              <a:ln>
                                <a:solidFill>
                                  <a:srgbClr val="542708"/>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89" name="Text Box 789"/>
                        <wps:cNvSpPr txBox="1"/>
                        <wps:spPr>
                          <a:xfrm>
                            <a:off x="908790" y="269271"/>
                            <a:ext cx="706836" cy="4600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4F8A46F" w14:textId="77777777" w:rsidR="00152EA9" w:rsidRPr="006F4A8E" w:rsidRDefault="00152EA9" w:rsidP="00152EA9">
                              <w:pPr>
                                <w:jc w:val="center"/>
                                <w:rPr>
                                  <w:b/>
                                  <w:sz w:val="56"/>
                                  <w:szCs w:val="56"/>
                                </w:rPr>
                              </w:pPr>
                              <w:r>
                                <w:rPr>
                                  <w:b/>
                                  <w:sz w:val="56"/>
                                  <w:szCs w:val="5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1CAACA1" id="Group 605" o:spid="_x0000_s1211" style="position:absolute;margin-left:38.15pt;margin-top:3.15pt;width:431.95pt;height:83.45pt;z-index:251734016" coordsize="54858,10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">
                <v:group id="Group 606" o:spid="_x0000_s1212" style="position:absolute;left:14809;top:112;width:11723;height:10486" coordsize="11722,10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tq1sYAAADcAAAADwAAAGRycy9kb3ducmV2LnhtbESPQWuDQBSE74X+h+UV&#10;emtWWyLFZiMibeghBJoUQm4P90VF9624GzX/vhsI9DjMzDfMKptNJ0YaXGNZQbyIQBCXVjdcKfg9&#10;fL28g3AeWWNnmRRcyUG2fnxYYartxD807n0lAoRdigpq7/tUSlfWZNAtbE8cvLMdDPogh0rqAacA&#10;N518jaJEGmw4LNTYU1FT2e4vRsFmwil/iz/HbXsurqfDcnfcxqTU89Ocf4DwNPv/8L39rRUkU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y2rWxgAAANwA&#10;AAAPAAAAAAAAAAAAAAAAAKoCAABkcnMvZG93bnJldi54bWxQSwUGAAAAAAQABAD6AAAAnQMAAAAA&#10;">
                  <v:shape id="Cube 607" o:spid="_x0000_s1213" type="#_x0000_t16" style="position:absolute;top:56;width:11722;height:10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pK18UA&#10;AADcAAAADwAAAGRycy9kb3ducmV2LnhtbESPwW7CMBBE75X6D9YicSsOFEKbYhCqBIIbBQ4cl3gb&#10;h8brKDYQ/h4jIfU4mpk3msmstZW4UONLxwr6vQQEce50yYWC/W7x9gHCB2SNlWNScCMPs+nrywQz&#10;7a78Q5dtKESEsM9QgQmhzqT0uSGLvudq4uj9usZiiLIppG7wGuG2koMkSaXFkuOCwZq+DeV/27NV&#10;UJvT6Di8vdvN4Zgul6O168vPlVLdTjv/AhGoDf/hZ3ulFaTJGB5n4hG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KkrXxQAAANwAAAAPAAAAAAAAAAAAAAAAAJgCAABkcnMv&#10;ZG93bnJldi54bWxQSwUGAAAAAAQABAD1AAAAigMAAAAA&#10;" fillcolor="#f93" strokecolor="#f93" strokeweight="1pt"/>
                  <v:shape id="Parallelogram 608" o:spid="_x0000_s1214" type="#_x0000_t7" style="position:absolute;left:56;width:11662;height:27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dJ1MEA&#10;AADcAAAADwAAAGRycy9kb3ducmV2LnhtbERPTYvCMBC9L/gfwgje1lQFWWpTUVH0JLsqgrehGdva&#10;ZlKaqPXfbw6Cx8f7TuadqcWDWldaVjAaRiCIM6tLzhWcjpvvHxDOI2usLZOCFzmYp72vBGNtn/xH&#10;j4PPRQhhF6OCwvsmltJlBRl0Q9sQB+5qW4M+wDaXusVnCDe1HEfRVBosOTQU2NCqoKw63I2C/Kwn&#10;v3ZlLuvF+HIbbatlRfulUoN+t5iB8NT5j/jt3mkF0yisDWfCEZDp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nSdTBAAAA3AAAAA8AAAAAAAAAAAAAAAAAmAIAAGRycy9kb3du&#10;cmV2LnhtbFBLBQYAAAAABAAEAPUAAACGAwAAAAA=&#10;" adj="4943" fillcolor="#73350b" strokecolor="#73350b" strokeweight="1pt"/>
                  <v:shape id="Text Box 609" o:spid="_x0000_s1215" type="#_x0000_t202" style="position:absolute;left:1065;top:5385;width:6900;height:2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lpZsUA&#10;AADcAAAADwAAAGRycy9kb3ducmV2LnhtbESPQWvCQBSE74X+h+UVequ7CpU0dRUpVCx4qDE99PbI&#10;PpPF7NuQ3Zr4712h4HGYmW+YxWp0rThTH6xnDdOJAkFceWO51lAePl8yECEiG2w9k4YLBVgtHx8W&#10;mBs/8J7ORaxFgnDIUUMTY5dLGaqGHIaJ74iTd/S9w5hkX0vT45DgrpUzpebSoeW00GBHHw1Vp+LP&#10;afiR35uv8Hr67bKMS2vrbNhOd1o/P43rdxCRxngP/7e3RsNcvcHtTDoC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GWlmxQAAANwAAAAPAAAAAAAAAAAAAAAAAJgCAABkcnMv&#10;ZG93bnJldi54bWxQSwUGAAAAAAQABAD1AAAAigMAAAAA&#10;" fillcolor="#f93" strokecolor="#542708" strokeweight=".5pt">
                    <v:textbox>
                      <w:txbxContent>
                        <w:p w14:paraId="36153D41" w14:textId="77777777" w:rsidR="00152EA9" w:rsidRPr="006F4A8E" w:rsidRDefault="00152EA9" w:rsidP="00152EA9">
                          <w:pPr>
                            <w:jc w:val="center"/>
                            <w:rPr>
                              <w:rFonts w:asciiTheme="minorHAnsi" w:hAnsiTheme="minorHAnsi"/>
                              <w:b/>
                            </w:rPr>
                          </w:pPr>
                          <w:r w:rsidRPr="006F4A8E">
                            <w:rPr>
                              <w:rFonts w:asciiTheme="minorHAnsi" w:hAnsiTheme="minorHAnsi"/>
                              <w:b/>
                            </w:rPr>
                            <w:t>Cookies</w:t>
                          </w:r>
                        </w:p>
                      </w:txbxContent>
                    </v:textbox>
                  </v:shape>
                </v:group>
                <v:group id="Group 610" o:spid="_x0000_s1216" style="position:absolute;width:10204;height:10541" coordsize="10209,105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fB5MIAAADcAAAADwAAAGRycy9kb3ducmV2LnhtbERPy4rCMBTdC/5DuII7&#10;TTuDIh1TERkHFyKoA8PsLs3tA5ub0sS2/r1ZCC4P573eDKYWHbWusqwgnkcgiDOrKy4U/F73sxUI&#10;55E11pZJwYMcbNLxaI2Jtj2fqbv4QoQQdgkqKL1vEildVpJBN7cNceBy2xr0AbaF1C32IdzU8iOK&#10;ltJgxaGhxIZ2JWW3y90o+Omx337G393xlu8e/9fF6e8Yk1LTybD9AuFp8G/xy33QCp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63weTCAAAA3AAAAA8A&#10;AAAAAAAAAAAAAAAAqgIAAGRycy9kb3ducmV2LnhtbFBLBQYAAAAABAAEAPoAAACZAwAAAAA=&#10;">
                  <v:group id="Group 611" o:spid="_x0000_s1217" style="position:absolute;width:4543;height:4543"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H7ZH/FAAAA3AAA&#10;AA8AAAAAAAAAAAAAAAAAqgIAAGRycy9kb3ducmV2LnhtbFBLBQYAAAAABAAEAPoAAACcAwAAAAA=&#10;">
                    <v:oval id="Oval 612" o:spid="_x0000_s1218"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NZRMQA&#10;AADcAAAADwAAAGRycy9kb3ducmV2LnhtbESPQWvCQBSE7wX/w/IEb3UTC6FEV7GCYI9NjLk+ss8k&#10;NPs2ya4a/323UOhxmJlvmM1uMp240+haywriZQSCuLK65VrBOT++voNwHlljZ5kUPMnBbjt72WCq&#10;7YO/6J75WgQIuxQVNN73qZSuasigW9qeOHhXOxr0QY611CM+Atx0chVFiTTYclhosKdDQ9V3djMK&#10;io9OF7f9ecrafPi8vJ3KYihLpRbzab8G4Wny/+G/9kkrSOIV/J4JR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jWUTEAAAA3AAAAA8AAAAAAAAAAAAAAAAAmAIAAGRycy9k&#10;b3ducmV2LnhtbFBLBQYAAAAABAAEAPUAAACJAwAAAAA=&#10;" fillcolor="#f93" strokecolor="#542708" strokeweight="3pt">
                      <v:stroke joinstyle="miter"/>
                    </v:oval>
                    <v:oval id="Oval 613" o:spid="_x0000_s1219"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wp18MA&#10;AADcAAAADwAAAGRycy9kb3ducmV2LnhtbESPwWrDMBBE74X8g9hAbo2cmpriRAlOwJD2Upo698Xa&#10;2CbWykiq7f59VSj0OMzMG2Z3mE0vRnK+s6xgs05AENdWd9woqD7LxxcQPiBr7C2Tgm/ycNgvHnaY&#10;azvxB42X0IgIYZ+jgjaEIZfS1y0Z9Gs7EEfvZp3BEKVrpHY4Rbjp5VOSZNJgx3GhxYFOLdX3y5dR&#10;gO+zf0tDmVXSvRbPx6trqtQptVrOxRZEoDn8h//aZ60g26TweyYeAb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wp18MAAADcAAAADwAAAAAAAAAAAAAAAACYAgAAZHJzL2Rv&#10;d25yZXYueG1sUEsFBgAAAAAEAAQA9QAAAIgDAAAAAA==&#10;" fillcolor="#542708" strokecolor="#542708" strokeweight="1pt">
                      <v:stroke joinstyle="miter"/>
                    </v:oval>
                    <v:oval id="Oval 614" o:spid="_x0000_s1220"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Wxo8QA&#10;AADcAAAADwAAAGRycy9kb3ducmV2LnhtbESPQWvCQBSE7wX/w/KE3pqNpg2SuooWhLaXYkzvj+wz&#10;CWbfht1tTP99tyB4HGbmG2a9nUwvRnK+s6xgkaQgiGurO24UVKfD0wqED8gae8uk4Jc8bDezhzUW&#10;2l75SGMZGhEh7AtU0IYwFFL6uiWDPrEDcfTO1hkMUbpGaofXCDe9XKZpLg12HBdaHOitpfpS/hgF&#10;+DX5zywc8kq6j93L/ts1VeaUepxPu1cQgaZwD9/a71pBvniG/zPxCM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1saPEAAAA3AAAAA8AAAAAAAAAAAAAAAAAmAIAAGRycy9k&#10;b3ducmV2LnhtbFBLBQYAAAAABAAEAPUAAACJAwAAAAA=&#10;" fillcolor="#542708" strokecolor="#542708" strokeweight="1pt">
                      <v:stroke joinstyle="miter"/>
                    </v:oval>
                    <v:oval id="Oval 615" o:spid="_x0000_s1221"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kUOMEA&#10;AADcAAAADwAAAGRycy9kb3ducmV2LnhtbESPQYvCMBSE7wv+h/AEb2vqikWqUXRBUC+yWu+P5tkW&#10;m5eSRK3/3gjCHoeZ+YaZLzvTiDs5X1tWMBomIIgLq2suFeSnzfcUhA/IGhvLpOBJHpaL3tccM20f&#10;/Ef3YyhFhLDPUEEVQptJ6YuKDPqhbYmjd7HOYIjSlVI7fES4aeRPkqTSYM1xocKWfisqrsebUYCH&#10;zu/HYZPm0u1Wk/XZlfnYKTXod6sZiEBd+A9/2lutIB1N4H0mHgG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5FDjBAAAA3AAAAA8AAAAAAAAAAAAAAAAAmAIAAGRycy9kb3du&#10;cmV2LnhtbFBLBQYAAAAABAAEAPUAAACGAwAAAAA=&#10;" fillcolor="#542708" strokecolor="#542708" strokeweight="1pt">
                      <v:stroke joinstyle="miter"/>
                    </v:oval>
                    <v:oval id="Oval 616" o:spid="_x0000_s1222"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uKT8EA&#10;AADcAAAADwAAAGRycy9kb3ducmV2LnhtbESPQYvCMBSE74L/ITzBm6auWJZqFBUE3Yvo1vujebbF&#10;5qUkWa3/fiMIHoeZ+YZZrDrTiDs5X1tWMBknIIgLq2suFeS/u9E3CB+QNTaWScGTPKyW/d4CM20f&#10;fKL7OZQiQthnqKAKoc2k9EVFBv3YtsTRu1pnMETpSqkdPiLcNPIrSVJpsOa4UGFL24qK2/nPKMBj&#10;53+mYZfm0h3Ws83FlfnUKTUcdOs5iEBd+ITf7b1WkE5SeJ2JR0A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rik/BAAAA3AAAAA8AAAAAAAAAAAAAAAAAmAIAAGRycy9kb3du&#10;cmV2LnhtbFBLBQYAAAAABAAEAPUAAACGAwAAAAA=&#10;" fillcolor="#542708" strokecolor="#542708" strokeweight="1pt">
                      <v:stroke joinstyle="miter"/>
                    </v:oval>
                    <v:oval id="Oval 617" o:spid="_x0000_s1223"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cv1MIA&#10;AADcAAAADwAAAGRycy9kb3ducmV2LnhtbESPQYvCMBSE7wv+h/AEb2uqslWqUVQQ3L2IWu+P5tkW&#10;m5eSRK3/frOw4HGYmW+YxaozjXiQ87VlBaNhAoK4sLrmUkF+3n3OQPiArLGxTApe5GG17H0sMNP2&#10;yUd6nEIpIoR9hgqqENpMSl9UZNAPbUscvat1BkOUrpTa4TPCTSPHSZJKgzXHhQpb2lZU3E53owAP&#10;nf+ZhF2aS/e9/tpcXJlPnFKDfreegwjUhXf4v73XCtLRFP7OxCM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Jy/UwgAAANwAAAAPAAAAAAAAAAAAAAAAAJgCAABkcnMvZG93&#10;bnJldi54bWxQSwUGAAAAAAQABAD1AAAAhwMAAAAA&#10;" fillcolor="#542708" strokecolor="#542708" strokeweight="1pt">
                      <v:stroke joinstyle="miter"/>
                    </v:oval>
                    <v:oval id="Oval 618" o:spid="_x0000_s1224"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i7psAA&#10;AADcAAAADwAAAGRycy9kb3ducmV2LnhtbERPz2vCMBS+D/wfwhN2W1OVFalNRQXB7TJW6/3RPNti&#10;81KSqN1/vxwGO358v4vtZAbxIOd7ywoWSQqCuLG651ZBfT6+rUH4gKxxsEwKfsjDtpy9FJhr++Rv&#10;elShFTGEfY4KuhDGXErfdGTQJ3YkjtzVOoMhQtdK7fAZw80gl2maSYM9x4YORzp01Nyqu1GAX5P/&#10;XIVjVkv3sXvfX1xbr5xSr/NptwERaAr/4j/3SSvIFnFtPBOPgC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i7psAAAADcAAAADwAAAAAAAAAAAAAAAACYAgAAZHJzL2Rvd25y&#10;ZXYueG1sUEsFBgAAAAAEAAQA9QAAAIUDAAAAAA==&#10;" fillcolor="#542708" strokecolor="#542708" strokeweight="1pt">
                      <v:stroke joinstyle="miter"/>
                    </v:oval>
                    <v:oval id="Oval 619" o:spid="_x0000_s1225"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ePcIA&#10;AADcAAAADwAAAGRycy9kb3ducmV2LnhtbESPQYvCMBSE7wv+h/AEb2uqskWrUVQQ3L2IWu+P5tkW&#10;m5eSRK3/frOw4HGYmW+YxaozjXiQ87VlBaNhAoK4sLrmUkF+3n1OQfiArLGxTApe5GG17H0sMNP2&#10;yUd6nEIpIoR9hgqqENpMSl9UZNAPbUscvat1BkOUrpTa4TPCTSPHSZJKgzXHhQpb2lZU3E53owAP&#10;nf+ZhF2aS/e9/tpcXJlPnFKDfreegwjUhXf4v73XCtLRDP7OxCM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9B49wgAAANwAAAAPAAAAAAAAAAAAAAAAAJgCAABkcnMvZG93&#10;bnJldi54bWxQSwUGAAAAAAQABAD1AAAAhwMAAAAA&#10;" fillcolor="#542708" strokecolor="#542708" strokeweight="1pt">
                      <v:stroke joinstyle="miter"/>
                    </v:oval>
                    <v:oval id="Oval 620" o:spid="_x0000_s1226"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J9Hb4A&#10;AADcAAAADwAAAGRycy9kb3ducmV2LnhtbERPTYvCMBC9L/gfwgje1lRli1SjqCDoXkSt96EZ22Iz&#10;KUnU+u/NQfD4eN/zZWca8SDna8sKRsMEBHFhdc2lgvy8/Z2C8AFZY2OZFLzIw3LR+5ljpu2Tj/Q4&#10;hVLEEPYZKqhCaDMpfVGRQT+0LXHkrtYZDBG6UmqHzxhuGjlOklQarDk2VNjSpqLidrobBXjo/P8k&#10;bNNcuv3qb31xZT5xSg363WoGIlAXvuKPe6cVpOM4P56JR0Au3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iifR2+AAAA3AAAAA8AAAAAAAAAAAAAAAAAmAIAAGRycy9kb3ducmV2&#10;LnhtbFBLBQYAAAAABAAEAPUAAACDAwAAAAA=&#10;" fillcolor="#542708" strokecolor="#542708" strokeweight="1pt">
                      <v:stroke joinstyle="miter"/>
                    </v:oval>
                    <v:oval id="Oval 621" o:spid="_x0000_s1227"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YhsMA&#10;AADcAAAADwAAAGRycy9kb3ducmV2LnhtbESPwWrDMBBE74H+g9hAb7Ech5riWglpwdDmUuK498Xa&#10;2ibWykhq4v59VCjkOMzMG6bczWYUF3J+sKxgnaQgiFurB+4UNKdq9QzCB2SNo2VS8EsedtuHRYmF&#10;tlc+0qUOnYgQ9gUq6EOYCil925NBn9iJOHrf1hkMUbpOaofXCDejzNI0lwYHjgs9TvTWU3uuf4wC&#10;/Jz9YROqvJHuY//0+uW6ZuOUelzO+xcQgeZwD/+337WCPFvD35l4BO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YhsMAAADcAAAADwAAAAAAAAAAAAAAAACYAgAAZHJzL2Rv&#10;d25yZXYueG1sUEsFBgAAAAAEAAQA9QAAAIgDAAAAAA==&#10;" fillcolor="#542708" strokecolor="#542708" strokeweight="1pt">
                      <v:stroke joinstyle="miter"/>
                    </v:oval>
                    <v:oval id="Oval 622" o:spid="_x0000_s1228"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xG8cMA&#10;AADcAAAADwAAAGRycy9kb3ducmV2LnhtbESPwWrDMBBE74H+g9hCb4lcm5riRglpwdDmEpK698Xa&#10;2CbWykiq7f59VAjkOMzMG2a9nU0vRnK+s6zgeZWAIK6t7rhRUH2Xy1cQPiBr7C2Tgj/ysN08LNZY&#10;aDvxkcZTaESEsC9QQRvCUEjp65YM+pUdiKN3ts5giNI1UjucItz0Mk2SXBrsOC60ONBHS/Xl9GsU&#10;4GH2+yyUeSXd1+7l/cc1VeaUenqcd28gAs3hHr61P7WCPE3h/0w8AnJz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xG8cMAAADcAAAADwAAAAAAAAAAAAAAAACYAgAAZHJzL2Rv&#10;d25yZXYueG1sUEsFBgAAAAAEAAQA9QAAAIgDAAAAAA==&#10;" fillcolor="#542708" strokecolor="#542708" strokeweight="1pt">
                      <v:stroke joinstyle="miter"/>
                    </v:oval>
                    <v:oval id="Oval 623" o:spid="_x0000_s1229"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jasMA&#10;AADcAAAADwAAAGRycy9kb3ducmV2LnhtbESPwWrDMBBE74X8g9hAbo0cm5riRAlJwZD2Upo698Xa&#10;2CbWykiq7f59VSj0OMzMG2Z3mE0vRnK+s6xgs05AENdWd9woqD7Lx2cQPiBr7C2Tgm/ycNgvHnZY&#10;aDvxB42X0IgIYV+ggjaEoZDS1y0Z9Gs7EEfvZp3BEKVrpHY4RbjpZZokuTTYcVxocaCXlur75cso&#10;wPfZv2WhzCvpXo9Pp6trqswptVrOxy2IQHP4D/+1z1pBnmbweyYeAb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jasMAAADcAAAADwAAAAAAAAAAAAAAAACYAgAAZHJzL2Rv&#10;d25yZXYueG1sUEsFBgAAAAAEAAQA9QAAAIgDAAAAAA==&#10;" fillcolor="#542708" strokecolor="#542708" strokeweight="1pt">
                      <v:stroke joinstyle="miter"/>
                    </v:oval>
                    <v:oval id="Oval 624" o:spid="_x0000_s1230"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l7HsIA&#10;AADcAAAADwAAAGRycy9kb3ducmV2LnhtbESPT4vCMBTE78J+h/AW9qbp+qcs1SiuIKxeRLfeH82z&#10;LTYvJYlav70RBI/DzPyGmS0604grOV9bVvA9SEAQF1bXXCrI/9f9HxA+IGtsLJOCO3lYzD96M8y0&#10;vfGerodQighhn6GCKoQ2k9IXFRn0A9sSR+9kncEQpSuldniLcNPIYZKk0mDNcaHCllYVFefDxSjA&#10;Xee3o7BOc+k2y8nv0ZX5yCn19dktpyACdeEdfrX/tIJ0OIbnmXgE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mXsewgAAANwAAAAPAAAAAAAAAAAAAAAAAJgCAABkcnMvZG93&#10;bnJldi54bWxQSwUGAAAAAAQABAD1AAAAhwMAAAAA&#10;" fillcolor="#542708" strokecolor="#542708" strokeweight="1pt">
                      <v:stroke joinstyle="miter"/>
                    </v:oval>
                    <v:oval id="Oval 625" o:spid="_x0000_s1231"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XehcMA&#10;AADcAAAADwAAAGRycy9kb3ducmV2LnhtbESPQWvCQBSE74X+h+UVems2GgySZhUVBO2lVOP9kX1N&#10;gtm3YXc16b93C4Ueh5n5hinXk+nFnZzvLCuYJSkI4trqjhsF1Xn/tgThA7LG3jIp+CEP69XzU4mF&#10;tiN/0f0UGhEh7AtU0IYwFFL6uiWDPrEDcfS+rTMYonSN1A7HCDe9nKdpLg12HBdaHGjXUn093YwC&#10;/Jz8Rxb2eSXdcbPYXlxTZU6p15dp8w4i0BT+w3/tg1aQzxfweyYe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XehcMAAADcAAAADwAAAAAAAAAAAAAAAACYAgAAZHJzL2Rv&#10;d25yZXYueG1sUEsFBgAAAAAEAAQA9QAAAIgDAAAAAA==&#10;" fillcolor="#542708" strokecolor="#542708" strokeweight="1pt">
                      <v:stroke joinstyle="miter"/>
                    </v:oval>
                    <v:oval id="Oval 626" o:spid="_x0000_s1232"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dA8sEA&#10;AADcAAAADwAAAGRycy9kb3ducmV2LnhtbESPQYvCMBSE74L/ITzBm6YqlqUaRRcE3Yvo1vujebbF&#10;5qUkWa3/fiMIHoeZ+YZZrjvTiDs5X1tWMBknIIgLq2suFeS/u9EXCB+QNTaWScGTPKxX/d4SM20f&#10;fKL7OZQiQthnqKAKoc2k9EVFBv3YtsTRu1pnMETpSqkdPiLcNHKaJKk0WHNcqLCl74qK2/nPKMBj&#10;539mYZfm0h028+3FlfnMKTUcdJsFiEBd+ITf7b1WkE5TeJ2JR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HQPLBAAAA3AAAAA8AAAAAAAAAAAAAAAAAmAIAAGRycy9kb3du&#10;cmV2LnhtbFBLBQYAAAAABAAEAPUAAACGAwAAAAA=&#10;" fillcolor="#542708" strokecolor="#542708" strokeweight="1pt">
                      <v:stroke joinstyle="miter"/>
                    </v:oval>
                  </v:group>
                  <v:group id="Group 627" o:spid="_x0000_s1233" style="position:absolute;left:336;top:6002;width:4544;height:4544"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TLcYAAADcAAAADwAAAGRycy9kb3ducmV2LnhtbESPQWvCQBSE7wX/w/KE&#10;3ppNLE0lZhURKx5CoSqU3h7ZZxLMvg3ZbRL/fbdQ6HGYmW+YfDOZVgzUu8aygiSKQRCXVjdcKbic&#10;356WIJxH1thaJgV3crBZzx5yzLQd+YOGk69EgLDLUEHtfZdJ6cqaDLrIdsTBu9reoA+yr6TucQxw&#10;08pFHKfSYMNhocaOdjWVt9O3UXAYcdw+J/uhuF1396/zy/tnkZBSj/NpuwLhafL/4b/2UStIF6/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MpMtxgAAANwA&#10;AAAPAAAAAAAAAAAAAAAAAKoCAABkcnMvZG93bnJldi54bWxQSwUGAAAAAAQABAD6AAAAnQMAAAAA&#10;">
                    <v:oval id="Oval 628" o:spid="_x0000_s1234"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ekE8AA&#10;AADcAAAADwAAAGRycy9kb3ducmV2LnhtbERPTYvCMBC9C/sfwizsTdN1QaRrWnRB0KPV2uvQzLbF&#10;ZlKbVOu/NwfB4+N9r9LRtOJGvWssK/ieRSCIS6sbrhScjtvpEoTzyBpby6TgQQ7S5GOywljbOx/o&#10;lvlKhBB2MSqove9iKV1Zk0E3sx1x4P5tb9AH2FdS93gP4aaV8yhaSIMNh4YaO/qrqbxkg1GQb1qd&#10;D+vTmDXH6/78syvya1Eo9fU5rn9BeBr9W/xy77SCxTysDWfCEZDJ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WekE8AAAADcAAAADwAAAAAAAAAAAAAAAACYAgAAZHJzL2Rvd25y&#10;ZXYueG1sUEsFBgAAAAAEAAQA9QAAAIUDAAAAAA==&#10;" fillcolor="#f93" strokecolor="#542708" strokeweight="3pt">
                      <v:stroke joinstyle="miter"/>
                    </v:oval>
                    <v:oval id="Oval 629" o:spid="_x0000_s1235"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jUgMQA&#10;AADcAAAADwAAAGRycy9kb3ducmV2LnhtbESPQWvCQBSE7wX/w/IEb81GQ0ONrmILQttLMY33R/aZ&#10;BLNvw+4a03/fLRR6HGbmG2a7n0wvRnK+s6xgmaQgiGurO24UVF/Hx2cQPiBr7C2Tgm/ysN/NHrZY&#10;aHvnE41laESEsC9QQRvCUEjp65YM+sQOxNG7WGcwROkaqR3eI9z0cpWmuTTYcVxocaDXlupreTMK&#10;8HPyH1k45pV074enl7NrqswptZhPhw2IQFP4D/+137SCfLWG3zPxCM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Y1IDEAAAA3AAAAA8AAAAAAAAAAAAAAAAAmAIAAGRycy9k&#10;b3ducmV2LnhtbFBLBQYAAAAABAAEAPUAAACJAwAAAAA=&#10;" fillcolor="#542708" strokecolor="#542708" strokeweight="1pt">
                      <v:stroke joinstyle="miter"/>
                    </v:oval>
                    <v:oval id="Oval 630" o:spid="_x0000_s1236"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vrwL8A&#10;AADcAAAADwAAAGRycy9kb3ducmV2LnhtbERPTYvCMBC9C/6HMII3TbVska5RVBB0L8vW7n1oZtuy&#10;zaQkUeu/NwfB4+N9r7eD6cSNnG8tK1jMExDEldUt1wrKy3G2AuEDssbOMil4kIftZjxaY67tnX/o&#10;VoRaxBD2OSpoQuhzKX3VkEE/tz1x5P6sMxgidLXUDu8x3HRymSSZNNhybGiwp0ND1X9xNQrwe/Bf&#10;aThmpXTn3cf+19Vl6pSaTobdJ4hAQ3iLX+6TVpClcX48E4+A3D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e+vAvwAAANwAAAAPAAAAAAAAAAAAAAAAAJgCAABkcnMvZG93bnJl&#10;di54bWxQSwUGAAAAAAQABAD1AAAAhAMAAAAA&#10;" fillcolor="#542708" strokecolor="#542708" strokeweight="1pt">
                      <v:stroke joinstyle="miter"/>
                    </v:oval>
                    <v:oval id="Oval 631" o:spid="_x0000_s1237"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dOW8MA&#10;AADcAAAADwAAAGRycy9kb3ducmV2LnhtbESPwWrDMBBE74X8g9hAbo2cmpriRAlOwJD2Upo698Xa&#10;2CbWykiq7f59VSj0OMzMG2Z3mE0vRnK+s6xgs05AENdWd9woqD7LxxcQPiBr7C2Tgm/ycNgvHnaY&#10;azvxB42X0IgIYZ+jgjaEIZfS1y0Z9Gs7EEfvZp3BEKVrpHY4Rbjp5VOSZNJgx3GhxYFOLdX3y5dR&#10;gO+zf0tDmVXSvRbPx6trqtQptVrOxRZEoDn8h//aZ60gSzfweyYeAb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dOW8MAAADcAAAADwAAAAAAAAAAAAAAAACYAgAAZHJzL2Rv&#10;d25yZXYueG1sUEsFBgAAAAAEAAQA9QAAAIgDAAAAAA==&#10;" fillcolor="#542708" strokecolor="#542708" strokeweight="1pt">
                      <v:stroke joinstyle="miter"/>
                    </v:oval>
                    <v:oval id="Oval 632" o:spid="_x0000_s1238"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XQLMMA&#10;AADcAAAADwAAAGRycy9kb3ducmV2LnhtbESPwWrDMBBE74X8g9hAbo0cm5riRAlJwZD2Upo698Xa&#10;2CbWykiq7f59VSj0OMzMG2Z3mE0vRnK+s6xgs05AENdWd9woqD7Lx2cQPiBr7C2Tgm/ycNgvHnZY&#10;aDvxB42X0IgIYV+ggjaEoZDS1y0Z9Gs7EEfvZp3BEKVrpHY4RbjpZZokuTTYcVxocaCXlur75cso&#10;wPfZv2WhzCvpXo9Pp6trqswptVrOxy2IQHP4D/+1z1pBnqXweyYeAb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XQLMMAAADcAAAADwAAAAAAAAAAAAAAAACYAgAAZHJzL2Rv&#10;d25yZXYueG1sUEsFBgAAAAAEAAQA9QAAAIgDAAAAAA==&#10;" fillcolor="#542708" strokecolor="#542708" strokeweight="1pt">
                      <v:stroke joinstyle="miter"/>
                    </v:oval>
                    <v:oval id="Oval 633" o:spid="_x0000_s1239"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l1t8EA&#10;AADcAAAADwAAAGRycy9kb3ducmV2LnhtbESPQYvCMBSE7wv+h/AEb2uqxSLVKCoIupdltd4fzbMt&#10;Ni8liVr//UZY2OMwM98wy3VvWvEg5xvLCibjBARxaXXDlYLivP+cg/ABWWNrmRS8yMN6NfhYYq7t&#10;k3/ocQqViBD2OSqoQ+hyKX1Zk0E/th1x9K7WGQxRukpqh88IN62cJkkmDTYcF2rsaFdTeTvdjQL8&#10;7v1XGvZZId1xM9teXFWkTqnRsN8sQATqw3/4r33QCrI0hfeZeAT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2pdbfBAAAA3AAAAA8AAAAAAAAAAAAAAAAAmAIAAGRycy9kb3du&#10;cmV2LnhtbFBLBQYAAAAABAAEAPUAAACGAwAAAAA=&#10;" fillcolor="#542708" strokecolor="#542708" strokeweight="1pt">
                      <v:stroke joinstyle="miter"/>
                    </v:oval>
                    <v:oval id="Oval 634" o:spid="_x0000_s1240"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Dtw8IA&#10;AADcAAAADwAAAGRycy9kb3ducmV2LnhtbESPQWvCQBSE74X+h+UVeqsbGw0SXcUKQvUiarw/ss8k&#10;mH0bdleN/94VCj0OM/MNM1v0phU3cr6xrGA4SEAQl1Y3XCkojuuvCQgfkDW2lknBgzws5u9vM8y1&#10;vfOebodQiQhhn6OCOoQul9KXNRn0A9sRR+9sncEQpaukdniPcNPK7yTJpMGG40KNHa1qKi+Hq1GA&#10;u95v07DOCuk2y/HPyVVF6pT6/OiXUxCB+vAf/mv/agVZOoLXmXg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QO3DwgAAANwAAAAPAAAAAAAAAAAAAAAAAJgCAABkcnMvZG93&#10;bnJldi54bWxQSwUGAAAAAAQABAD1AAAAhwMAAAAA&#10;" fillcolor="#542708" strokecolor="#542708" strokeweight="1pt">
                      <v:stroke joinstyle="miter"/>
                    </v:oval>
                    <v:oval id="Oval 635" o:spid="_x0000_s1241"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xIWMMA&#10;AADcAAAADwAAAGRycy9kb3ducmV2LnhtbESPwWrDMBBE74X+g9hCb7XcGJvgRglpIND2EuK498Xa&#10;2CbWykhq7P59VQjkOMzMG2a1mc0gruR8b1nBa5KCIG6s7rlVUJ/2L0sQPiBrHCyTgl/ysFk/Pqyw&#10;1HbiI12r0IoIYV+igi6EsZTSNx0Z9IkdiaN3ts5giNK1UjucItwMcpGmhTTYc1zocKRdR82l+jEK&#10;8DD7ryzsi1q6z23+/u3aOnNKPT/N2zcQgeZwD9/aH1pBkeXwfyYe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xIWMMAAADcAAAADwAAAAAAAAAAAAAAAACYAgAAZHJzL2Rv&#10;d25yZXYueG1sUEsFBgAAAAAEAAQA9QAAAIgDAAAAAA==&#10;" fillcolor="#542708" strokecolor="#542708" strokeweight="1pt">
                      <v:stroke joinstyle="miter"/>
                    </v:oval>
                    <v:oval id="Oval 636" o:spid="_x0000_s1242"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7WL8EA&#10;AADcAAAADwAAAGRycy9kb3ducmV2LnhtbESPQYvCMBSE7wv+h/AEb2uqxSLVKCoIupdltd4fzbMt&#10;Ni8liVr//UZY2OMwM98wy3VvWvEg5xvLCibjBARxaXXDlYLivP+cg/ABWWNrmRS8yMN6NfhYYq7t&#10;k3/ocQqViBD2OSqoQ+hyKX1Zk0E/th1x9K7WGQxRukpqh88IN62cJkkmDTYcF2rsaFdTeTvdjQL8&#10;7v1XGvZZId1xM9teXFWkTqnRsN8sQATqw3/4r33QCrI0g/eZeAT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3e1i/BAAAA3AAAAA8AAAAAAAAAAAAAAAAAmAIAAGRycy9kb3du&#10;cmV2LnhtbFBLBQYAAAAABAAEAPUAAACGAwAAAAA=&#10;" fillcolor="#542708" strokecolor="#542708" strokeweight="1pt">
                      <v:stroke joinstyle="miter"/>
                    </v:oval>
                    <v:oval id="Oval 637" o:spid="_x0000_s1243"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JztMIA&#10;AADcAAAADwAAAGRycy9kb3ducmV2LnhtbESPQWvCQBSE7wX/w/IEb3Vjg1Giq2hBsL0UNd4f2WcS&#10;zL4Nu6vGf98VCj0OM/MNs1z3phV3cr6xrGAyTkAQl1Y3XCkoTrv3OQgfkDW2lknBkzysV4O3Jeba&#10;PvhA92OoRISwz1FBHUKXS+nLmgz6se2Io3exzmCI0lVSO3xEuGnlR5Jk0mDDcaHGjj5rKq/Hm1GA&#10;P73/TsMuK6T72ky3Z1cVqVNqNOw3CxCB+vAf/mvvtYIsncHrTDwC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knO0wgAAANwAAAAPAAAAAAAAAAAAAAAAAJgCAABkcnMvZG93&#10;bnJldi54bWxQSwUGAAAAAAQABAD1AAAAhwMAAAAA&#10;" fillcolor="#542708" strokecolor="#542708" strokeweight="1pt">
                      <v:stroke joinstyle="miter"/>
                    </v:oval>
                    <v:oval id="Oval 638" o:spid="_x0000_s1244"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3nxr8A&#10;AADcAAAADwAAAGRycy9kb3ducmV2LnhtbERPTYvCMBC9C/6HMII3TbVska5RVBB0L8vW7n1oZtuy&#10;zaQkUeu/NwfB4+N9r7eD6cSNnG8tK1jMExDEldUt1wrKy3G2AuEDssbOMil4kIftZjxaY67tnX/o&#10;VoRaxBD2OSpoQuhzKX3VkEE/tz1x5P6sMxgidLXUDu8x3HRymSSZNNhybGiwp0ND1X9xNQrwe/Bf&#10;aThmpXTn3cf+19Vl6pSaTobdJ4hAQ3iLX+6TVpClcW08E4+A3D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DefGvwAAANwAAAAPAAAAAAAAAAAAAAAAAJgCAABkcnMvZG93bnJl&#10;di54bWxQSwUGAAAAAAQABAD1AAAAhAMAAAAA&#10;" fillcolor="#542708" strokecolor="#542708" strokeweight="1pt">
                      <v:stroke joinstyle="miter"/>
                    </v:oval>
                    <v:oval id="Oval 639" o:spid="_x0000_s1245"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CXcIA&#10;AADcAAAADwAAAGRycy9kb3ducmV2LnhtbESPQWvCQBSE7wX/w/IEb3Vjg0Gjq2hBsL0UNd4f2WcS&#10;zL4Nu6vGf98VCj0OM/MNs1z3phV3cr6xrGAyTkAQl1Y3XCkoTrv3GQgfkDW2lknBkzysV4O3Jeba&#10;PvhA92OoRISwz1FBHUKXS+nLmgz6se2Io3exzmCI0lVSO3xEuGnlR5Jk0mDDcaHGjj5rKq/Hm1GA&#10;P73/TsMuK6T72ky3Z1cVqVNqNOw3CxCB+vAf/mvvtYIsncPrTDwC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QUJdwgAAANwAAAAPAAAAAAAAAAAAAAAAAJgCAABkcnMvZG93&#10;bnJldi54bWxQSwUGAAAAAAQABAD1AAAAhwMAAAAA&#10;" fillcolor="#542708" strokecolor="#542708" strokeweight="1pt">
                      <v:stroke joinstyle="miter"/>
                    </v:oval>
                    <v:oval id="Oval 640" o:spid="_x0000_s1246"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2YvcEA&#10;AADcAAAADwAAAGRycy9kb3ducmV2LnhtbERPz2vCMBS+C/4P4Q12s+nsLNI1igrCtotYu/ujeWvL&#10;mpeSZLX775fDYMeP73e5n80gJnK+t6zgKUlBEDdW99wqqG/n1RaED8gaB8uk4Ic87HfLRYmFtne+&#10;0lSFVsQQ9gUq6EIYCyl905FBn9iROHKf1hkMEbpWaof3GG4GuU7TXBrsOTZ0ONKpo+ar+jYK8DL7&#10;9yyc81q6t8Pm+OHaOnNKPT7MhxcQgebwL/5zv2oF+XOcH8/EIy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9mL3BAAAA3AAAAA8AAAAAAAAAAAAAAAAAmAIAAGRycy9kb3du&#10;cmV2LnhtbFBLBQYAAAAABAAEAPUAAACGAwAAAAA=&#10;" fillcolor="#542708" strokecolor="#542708" strokeweight="1pt">
                      <v:stroke joinstyle="miter"/>
                    </v:oval>
                    <v:oval id="Oval 641" o:spid="_x0000_s1247"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E9JsQA&#10;AADcAAAADwAAAGRycy9kb3ducmV2LnhtbESPQWvCQBSE7wX/w/KE3pqNpg2SuooWhLaXYkzvj+wz&#10;CWbfht1tTP99tyB4HGbmG2a9nUwvRnK+s6xgkaQgiGurO24UVKfD0wqED8gae8uk4Jc8bDezhzUW&#10;2l75SGMZGhEh7AtU0IYwFFL6uiWDPrEDcfTO1hkMUbpGaofXCDe9XKZpLg12HBdaHOitpfpS/hgF&#10;+DX5zywc8kq6j93L/ts1VeaUepxPu1cQgaZwD9/a71pB/ryA/zPxCM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xPSbEAAAA3AAAAA8AAAAAAAAAAAAAAAAAmAIAAGRycy9k&#10;b3ducmV2LnhtbFBLBQYAAAAABAAEAPUAAACJAwAAAAA=&#10;" fillcolor="#542708" strokecolor="#542708" strokeweight="1pt">
                      <v:stroke joinstyle="miter"/>
                    </v:oval>
                    <v:oval id="Oval 642" o:spid="_x0000_s1248"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OjUcIA&#10;AADcAAAADwAAAGRycy9kb3ducmV2LnhtbESPT4vCMBTE78J+h/AW9qbp+qcs1SiuIKxeRLfeH82z&#10;LTYvJYlav70RBI/DzPyGmS0604grOV9bVvA9SEAQF1bXXCrI/9f9HxA+IGtsLJOCO3lYzD96M8y0&#10;vfGerodQighhn6GCKoQ2k9IXFRn0A9sSR+9kncEQpSuldniLcNPIYZKk0mDNcaHCllYVFefDxSjA&#10;Xee3o7BOc+k2y8nv0ZX5yCn19dktpyACdeEdfrX/tIJ0PITnmXgE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46NRwgAAANwAAAAPAAAAAAAAAAAAAAAAAJgCAABkcnMvZG93&#10;bnJldi54bWxQSwUGAAAAAAQABAD1AAAAhwMAAAAA&#10;" fillcolor="#542708" strokecolor="#542708" strokeweight="1pt">
                      <v:stroke joinstyle="miter"/>
                    </v:oval>
                  </v:group>
                  <v:group id="Group 643" o:spid="_x0000_s1249" style="position:absolute;left:5665;top:2468;width:4544;height:4544"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ZwjsYAAADcAAAADwAAAGRycy9kb3ducmV2LnhtbESPQWvCQBSE7wX/w/IK&#10;3ppNtA2SZhWRKh5CoSqU3h7ZZxLMvg3ZbRL/fbdQ6HGYmW+YfDOZVgzUu8aygiSKQRCXVjdcKbic&#10;908rEM4ja2wtk4I7OdisZw85ZtqO/EHDyVciQNhlqKD2vsukdGVNBl1kO+LgXW1v0AfZV1L3OAa4&#10;aeUijlNpsOGwUGNHu5rK2+nbKDiMOG6XydtQ3K67+9f55f2zSEip+eO0fQXhafL/4b/2UStIn5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1nCOxgAAANwA&#10;AAAPAAAAAAAAAAAAAAAAAKoCAABkcnMvZG93bnJldi54bWxQSwUGAAAAAAQABAD6AAAAnQMAAAAA&#10;">
                    <v:oval id="Oval 644" o:spid="_x0000_s1250"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VLtsMA&#10;AADcAAAADwAAAGRycy9kb3ducmV2LnhtbESPQYvCMBSE7wv7H8Jb8LamqyLSNYorCHq0ttvro3m2&#10;xealNlHrvzeC4HGYmW+Y+bI3jbhS52rLCn6GEQjiwuqaSwXpYfM9A+E8ssbGMim4k4Pl4vNjjrG2&#10;N97TNfGlCBB2MSqovG9jKV1RkUE3tC1x8I62M+iD7EqpO7wFuGnkKIqm0mDNYaHCltYVFafkYhRk&#10;f43OLqu0T+rDefc/3ubZOc+VGnz1q18Qnnr/Dr/aW61gOpnA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VLtsMAAADcAAAADwAAAAAAAAAAAAAAAACYAgAAZHJzL2Rv&#10;d25yZXYueG1sUEsFBgAAAAAEAAQA9QAAAIgDAAAAAA==&#10;" fillcolor="#f93" strokecolor="#542708" strokeweight="3pt">
                      <v:stroke joinstyle="miter"/>
                    </v:oval>
                    <v:oval id="Oval 645" o:spid="_x0000_s1251"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o7JcQA&#10;AADcAAAADwAAAGRycy9kb3ducmV2LnhtbESPQWvCQBSE70L/w/IKvemmRkNJXcUKgdZL0ab3R/aZ&#10;BLNvw+42Sf99VxB6HGbmG2azm0wnBnK+tazgeZGAIK6sbrlWUH4V8xcQPiBr7CyTgl/ysNs+zDaY&#10;azvyiYZzqEWEsM9RQRNCn0vpq4YM+oXtiaN3sc5giNLVUjscI9x0cpkkmTTYclxosKdDQ9X1/GMU&#10;4Ofkj2koslK6j/367dvVZeqUenqc9q8gAk3hP3xvv2sF2WoNtzPxCM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KOyXEAAAA3AAAAA8AAAAAAAAAAAAAAAAAmAIAAGRycy9k&#10;b3ducmV2LnhtbFBLBQYAAAAABAAEAPUAAACJAwAAAAA=&#10;" fillcolor="#542708" strokecolor="#542708" strokeweight="1pt">
                      <v:stroke joinstyle="miter"/>
                    </v:oval>
                    <v:oval id="Oval 646" o:spid="_x0000_s1252"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ilUsMA&#10;AADcAAAADwAAAGRycy9kb3ducmV2LnhtbESPQWvCQBSE70L/w/IKvZlNtYaSuoYoCG0vYkzvj+xr&#10;Epp9G3ZXjf/eLRR6HGbmG2ZdTGYQF3K+t6zgOUlBEDdW99wqqE/7+SsIH5A1DpZJwY08FJuH2Rpz&#10;ba98pEsVWhEh7HNU0IUw5lL6piODPrEjcfS+rTMYonSt1A6vEW4GuUjTTBrsOS50ONKuo+anOhsF&#10;eJj85zLss1q6j3K1/XJtvXRKPT1O5RuIQFP4D/+137WC7CWD3zPxCM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ilUsMAAADcAAAADwAAAAAAAAAAAAAAAACYAgAAZHJzL2Rv&#10;d25yZXYueG1sUEsFBgAAAAAEAAQA9QAAAIgDAAAAAA==&#10;" fillcolor="#542708" strokecolor="#542708" strokeweight="1pt">
                      <v:stroke joinstyle="miter"/>
                    </v:oval>
                    <v:oval id="Oval 647" o:spid="_x0000_s1253"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QAycMA&#10;AADcAAAADwAAAGRycy9kb3ducmV2LnhtbESPQWvCQBSE70L/w/IEb7qx1lSim2AFwfYianp/ZF+T&#10;0OzbsLvV+O+7hYLHYWa+YTbFYDpxJedbywrmswQEcWV1y7WC8rKfrkD4gKyxs0wK7uShyJ9GG8y0&#10;vfGJrudQiwhhn6GCJoQ+k9JXDRn0M9sTR+/LOoMhSldL7fAW4aaTz0mSSoMtx4UGe9o1VH2ff4wC&#10;PA7+YxH2aSnd+3b59unqcuGUmoyH7RpEoCE8wv/tg1aQvrzC35l4BG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QAycMAAADcAAAADwAAAAAAAAAAAAAAAACYAgAAZHJzL2Rv&#10;d25yZXYueG1sUEsFBgAAAAAEAAQA9QAAAIgDAAAAAA==&#10;" fillcolor="#542708" strokecolor="#542708" strokeweight="1pt">
                      <v:stroke joinstyle="miter"/>
                    </v:oval>
                    <v:oval id="Oval 648" o:spid="_x0000_s1254"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uUu8EA&#10;AADcAAAADwAAAGRycy9kb3ducmV2LnhtbERPz2vCMBS+C/4P4Q12s+nsLNI1igrCtotYu/ujeWvL&#10;mpeSZLX775fDYMeP73e5n80gJnK+t6zgKUlBEDdW99wqqG/n1RaED8gaB8uk4Ic87HfLRYmFtne+&#10;0lSFVsQQ9gUq6EIYCyl905FBn9iROHKf1hkMEbpWaof3GG4GuU7TXBrsOTZ0ONKpo+ar+jYK8DL7&#10;9yyc81q6t8Pm+OHaOnNKPT7MhxcQgebwL/5zv2oF+XNcG8/EIy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LlLvBAAAA3AAAAA8AAAAAAAAAAAAAAAAAmAIAAGRycy9kb3du&#10;cmV2LnhtbFBLBQYAAAAABAAEAPUAAACGAwAAAAA=&#10;" fillcolor="#542708" strokecolor="#542708" strokeweight="1pt">
                      <v:stroke joinstyle="miter"/>
                    </v:oval>
                    <v:oval id="Oval 649" o:spid="_x0000_s1255"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cxIMMA&#10;AADcAAAADwAAAGRycy9kb3ducmV2LnhtbESPQWvCQBSE70L/w/IEb7qx1lCjm2AFwfYianp/ZF+T&#10;0OzbsLvV+O+7hYLHYWa+YTbFYDpxJedbywrmswQEcWV1y7WC8rKfvoLwAVljZ5kU3MlDkT+NNphp&#10;e+MTXc+hFhHCPkMFTQh9JqWvGjLoZ7Ynjt6XdQZDlK6W2uEtwk0nn5MklQZbjgsN9rRrqPo+/xgF&#10;eBz8xyLs01K69+3y7dPV5cIpNRkP2zWIQEN4hP/bB60gfVnB35l4BG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cxIMMAAADcAAAADwAAAAAAAAAAAAAAAACYAgAAZHJzL2Rv&#10;d25yZXYueG1sUEsFBgAAAAAEAAQA9QAAAIgDAAAAAA==&#10;" fillcolor="#542708" strokecolor="#542708" strokeweight="1pt">
                      <v:stroke joinstyle="miter"/>
                    </v:oval>
                    <v:oval id="Oval 650" o:spid="_x0000_s1256"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QOYMAA&#10;AADcAAAADwAAAGRycy9kb3ducmV2LnhtbERPz2uDMBS+D/o/hFfYbY2bVIYzii0U1l3GWnd/mDeV&#10;mRdJsmr/++VQ6PHj+11UixnFhZwfLCt43iQgiFurB+4UNOfD0ysIH5A1jpZJwZU8VOXqocBc25m/&#10;6HIKnYgh7HNU0Icw5VL6tieDfmMn4sj9WGcwROg6qR3OMdyM8iVJMmlw4NjQ40T7ntrf059RgJ+L&#10;/0jDIWukO9bb3bfrmtQp9bhe6jcQgZZwF9/c71pBto3z45l4BGT5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KQOYMAAAADcAAAADwAAAAAAAAAAAAAAAACYAgAAZHJzL2Rvd25y&#10;ZXYueG1sUEsFBgAAAAAEAAQA9QAAAIUDAAAAAA==&#10;" fillcolor="#542708" strokecolor="#542708" strokeweight="1pt">
                      <v:stroke joinstyle="miter"/>
                    </v:oval>
                    <v:oval id="Oval 651" o:spid="_x0000_s1257"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r+8EA&#10;AADcAAAADwAAAGRycy9kb3ducmV2LnhtbESPQYvCMBSE7wv+h/AEb2vqikWqUXRBUC+yWu+P5tkW&#10;m5eSRK3/3gjCHoeZ+YaZLzvTiDs5X1tWMBomIIgLq2suFeSnzfcUhA/IGhvLpOBJHpaL3tccM20f&#10;/Ef3YyhFhLDPUEEVQptJ6YuKDPqhbYmjd7HOYIjSlVI7fES4aeRPkqTSYM1xocKWfisqrsebUYCH&#10;zu/HYZPm0u1Wk/XZlfnYKTXod6sZiEBd+A9/2lutIJ2M4H0mHgG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q/vBAAAA3AAAAA8AAAAAAAAAAAAAAAAAmAIAAGRycy9kb3du&#10;cmV2LnhtbFBLBQYAAAAABAAEAPUAAACGAwAAAAA=&#10;" fillcolor="#542708" strokecolor="#542708" strokeweight="1pt">
                      <v:stroke joinstyle="miter"/>
                    </v:oval>
                    <v:oval id="Oval 652" o:spid="_x0000_s1258"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o1jMMA&#10;AADcAAAADwAAAGRycy9kb3ducmV2LnhtbESPQWvCQBSE74X+h+UVems2GgySZhUVBO2lVOP9kX1N&#10;gtm3YXc16b93C4Ueh5n5hinXk+nFnZzvLCuYJSkI4trqjhsF1Xn/tgThA7LG3jIp+CEP69XzU4mF&#10;tiN/0f0UGhEh7AtU0IYwFFL6uiWDPrEDcfS+rTMYonSN1A7HCDe9nKdpLg12HBdaHGjXUn093YwC&#10;/Jz8Rxb2eSXdcbPYXlxTZU6p15dp8w4i0BT+w3/tg1aQL+bweyYe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o1jMMAAADcAAAADwAAAAAAAAAAAAAAAACYAgAAZHJzL2Rv&#10;d25yZXYueG1sUEsFBgAAAAAEAAQA9QAAAIgDAAAAAA==&#10;" fillcolor="#542708" strokecolor="#542708" strokeweight="1pt">
                      <v:stroke joinstyle="miter"/>
                    </v:oval>
                    <v:oval id="Oval 653" o:spid="_x0000_s1259"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aQF8MA&#10;AADcAAAADwAAAGRycy9kb3ducmV2LnhtbESPwWrDMBBE74X+g9hCb7XcGJvgRglpIND2EuK498Xa&#10;2CbWykhq7P59VQjkOMzMG2a1mc0gruR8b1nBa5KCIG6s7rlVUJ/2L0sQPiBrHCyTgl/ysFk/Pqyw&#10;1HbiI12r0IoIYV+igi6EsZTSNx0Z9IkdiaN3ts5giNK1UjucItwMcpGmhTTYc1zocKRdR82l+jEK&#10;8DD7ryzsi1q6z23+/u3aOnNKPT/N2zcQgeZwD9/aH1pBkWfwfyYe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aQF8MAAADcAAAADwAAAAAAAAAAAAAAAACYAgAAZHJzL2Rv&#10;d25yZXYueG1sUEsFBgAAAAAEAAQA9QAAAIgDAAAAAA==&#10;" fillcolor="#542708" strokecolor="#542708" strokeweight="1pt">
                      <v:stroke joinstyle="miter"/>
                    </v:oval>
                    <v:oval id="Oval 654" o:spid="_x0000_s1260"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8IY8QA&#10;AADcAAAADwAAAGRycy9kb3ducmV2LnhtbESPQWvCQBSE70L/w/IKvemmRkNJXcUKgdZL0ab3R/aZ&#10;BLNvw+42Sf99VxB6HGbmG2azm0wnBnK+tazgeZGAIK6sbrlWUH4V8xcQPiBr7CyTgl/ysNs+zDaY&#10;azvyiYZzqEWEsM9RQRNCn0vpq4YM+oXtiaN3sc5giNLVUjscI9x0cpkkmTTYclxosKdDQ9X1/GMU&#10;4Ofkj2koslK6j/367dvVZeqUenqc9q8gAk3hP3xvv2sF2XoFtzPxCM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CGPEAAAA3AAAAA8AAAAAAAAAAAAAAAAAmAIAAGRycy9k&#10;b3ducmV2LnhtbFBLBQYAAAAABAAEAPUAAACJAwAAAAA=&#10;" fillcolor="#542708" strokecolor="#542708" strokeweight="1pt">
                      <v:stroke joinstyle="miter"/>
                    </v:oval>
                    <v:oval id="Oval 655" o:spid="_x0000_s1261"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Ot+MMA&#10;AADcAAAADwAAAGRycy9kb3ducmV2LnhtbESPwWrDMBBE74H+g9hCb7HcBpviRglpIdDmEuK698Xa&#10;WCbWykhq4v59FQjkOMzMG2a5nuwgzuRD71jBc5aDIG6d7rlT0Hxv568gQkTWODgmBX8UYL16mC2x&#10;0u7CBzrXsRMJwqFCBSbGsZIytIYshsyNxMk7Om8xJuk7qT1eEtwO8iXPS2mx57RgcKQPQ+2p/rUK&#10;cD+F3SJuy0b6r03x/uO7ZuGVenqcNm8gIk3xHr61P7WCsijgeiYdAb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Ot+MMAAADcAAAADwAAAAAAAAAAAAAAAACYAgAAZHJzL2Rv&#10;d25yZXYueG1sUEsFBgAAAAAEAAQA9QAAAIgDAAAAAA==&#10;" fillcolor="#542708" strokecolor="#542708" strokeweight="1pt">
                      <v:stroke joinstyle="miter"/>
                    </v:oval>
                    <v:oval id="Oval 656" o:spid="_x0000_s1262"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Ezj8MA&#10;AADcAAAADwAAAGRycy9kb3ducmV2LnhtbESPwWrDMBBE74X+g9hAb42chJjgRglpIJD0Uuq498Xa&#10;WqbWykiK7f59VCj0OMzMG2a7n2wnBvKhdaxgMc9AENdOt9woqK6n5w2IEJE1do5JwQ8F2O8eH7ZY&#10;aDfyBw1lbESCcChQgYmxL6QMtSGLYe564uR9OW8xJukbqT2OCW47ucyyXFpsOS0Y7OloqP4ub1YB&#10;vk/hbRVPeSX95bB+/fRNtfJKPc2mwwuISFP8D/+1z1pBvs7h90w6AnJ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Ezj8MAAADcAAAADwAAAAAAAAAAAAAAAACYAgAAZHJzL2Rv&#10;d25yZXYueG1sUEsFBgAAAAAEAAQA9QAAAIgDAAAAAA==&#10;" fillcolor="#542708" strokecolor="#542708" strokeweight="1pt">
                      <v:stroke joinstyle="miter"/>
                    </v:oval>
                    <v:oval id="Oval 657" o:spid="_x0000_s1263"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2WFMMA&#10;AADcAAAADwAAAGRycy9kb3ducmV2LnhtbESPQWvCQBSE7wX/w/KE3uqmirFEV1Eh0PZS1PT+yD6z&#10;odm3YXeN6b/vFgo9DjPzDbPZjbYTA/nQOlbwPMtAENdOt9woqC7l0wuIEJE1do5JwTcF2G0nDxss&#10;tLvziYZzbESCcChQgYmxL6QMtSGLYeZ64uRdnbcYk/SN1B7vCW47Oc+yXFpsOS0Y7OloqP4636wC&#10;/BjD+yKWeSX92355+PRNtfBKPU7H/RpEpDH+h//ar1pBvlzB75l0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02WFMMAAADcAAAADwAAAAAAAAAAAAAAAACYAgAAZHJzL2Rv&#10;d25yZXYueG1sUEsFBgAAAAAEAAQA9QAAAIgDAAAAAA==&#10;" fillcolor="#542708" strokecolor="#542708" strokeweight="1pt">
                      <v:stroke joinstyle="miter"/>
                    </v:oval>
                    <v:oval id="Oval 658" o:spid="_x0000_s1264"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ICZsAA&#10;AADcAAAADwAAAGRycy9kb3ducmV2LnhtbERPz2uDMBS+D/o/hFfYbY2bVIYzii0U1l3GWnd/mDeV&#10;mRdJsmr/++VQ6PHj+11UixnFhZwfLCt43iQgiFurB+4UNOfD0ysIH5A1jpZJwZU8VOXqocBc25m/&#10;6HIKnYgh7HNU0Icw5VL6tieDfmMn4sj9WGcwROg6qR3OMdyM8iVJMmlw4NjQ40T7ntrf059RgJ+L&#10;/0jDIWukO9bb3bfrmtQp9bhe6jcQgZZwF9/c71pBto1r45l4BGT5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tICZsAAAADcAAAADwAAAAAAAAAAAAAAAACYAgAAZHJzL2Rvd25y&#10;ZXYueG1sUEsFBgAAAAAEAAQA9QAAAIUDAAAAAA==&#10;" fillcolor="#542708" strokecolor="#542708" strokeweight="1pt">
                      <v:stroke joinstyle="miter"/>
                    </v:oval>
                  </v:group>
                </v:group>
                <v:shape id="Text Box 659" o:spid="_x0000_s1265" type="#_x0000_t202" style="position:absolute;left:26366;top:2243;width:7068;height:3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dB5sYA&#10;AADcAAAADwAAAGRycy9kb3ducmV2LnhtbESPQWvCQBSE7wX/w/KE3upGwWCjq4RAaCn1oPXi7Zl9&#10;JsHs25jdmrS/3i0UPA4z8w2z2gymETfqXG1ZwXQSgSAurK65VHD4yl8WIJxH1thYJgU/5GCzHj2t&#10;MNG25x3d9r4UAcIuQQWV920ipSsqMugmtiUO3tl2Bn2QXSl1h32Am0bOoiiWBmsOCxW2lFVUXPbf&#10;RsFHlm9xd5qZxW+TvX2e0/Z6OM6Veh4P6RKEp8E/wv/td60gnr/C35lwBO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7dB5sYAAADcAAAADwAAAAAAAAAAAAAAAACYAgAAZHJz&#10;L2Rvd25yZXYueG1sUEsFBgAAAAAEAAQA9QAAAIsDAAAAAA==&#10;" filled="f" stroked="f" strokeweight=".5pt">
                  <v:textbox>
                    <w:txbxContent>
                      <w:p w14:paraId="74CEEFAC" w14:textId="77777777" w:rsidR="00152EA9" w:rsidRPr="006F4A8E" w:rsidRDefault="00152EA9" w:rsidP="00152EA9">
                        <w:pPr>
                          <w:jc w:val="center"/>
                          <w:rPr>
                            <w:b/>
                            <w:sz w:val="56"/>
                            <w:szCs w:val="56"/>
                          </w:rPr>
                        </w:pPr>
                        <w:r w:rsidRPr="006F4A8E">
                          <w:rPr>
                            <w:b/>
                            <w:sz w:val="56"/>
                            <w:szCs w:val="56"/>
                          </w:rPr>
                          <w:t>=</w:t>
                        </w:r>
                      </w:p>
                    </w:txbxContent>
                  </v:textbox>
                </v:shape>
                <v:group id="Group 660" o:spid="_x0000_s1266" style="position:absolute;left:33154;width:21704;height:10312" coordsize="21706,10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rGymcIAAADcAAAADwAAAGRycy9kb3ducmV2LnhtbERPTYvCMBC9C/6HMII3&#10;TbuLRapRRHYXDyJYFxZvQzO2xWZSmmxb/705CB4f73u9HUwtOmpdZVlBPI9AEOdWV1wo+L18z5Yg&#10;nEfWWFsmBQ9ysN2MR2tMte35TF3mCxFC2KWooPS+SaV0eUkG3dw2xIG72dagD7AtpG6xD+Gmlh9R&#10;lEiDFYeGEhval5Tfs3+j4KfHfvcZf3XH+23/uF4Wp79jTEpNJ8NuBcLT4N/il/ugFSRJmB/OhCM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axspnCAAAA3AAAAA8A&#10;AAAAAAAAAAAAAAAAqgIAAGRycy9kb3ducmV2LnhtbFBLBQYAAAAABAAEAPoAAACZAwAAAAA=&#10;">
                  <v:group id="Group 661" o:spid="_x0000_s1267" style="position:absolute;left:11444;width:4540;height:4540"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0XA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y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5/RcCxgAAANwA&#10;AAAPAAAAAAAAAAAAAAAAAKoCAABkcnMvZG93bnJldi54bWxQSwUGAAAAAAQABAD6AAAAnQMAAAAA&#10;">
                    <v:oval id="Oval 662" o:spid="_x0000_s1268"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UqOcIA&#10;AADcAAAADwAAAGRycy9kb3ducmV2LnhtbESPQYvCMBSE74L/ITzBm6a6UJauUVQQ3KPVbq+P5tkW&#10;m5faRK3/3gjCHoeZ+YZZrHrTiDt1rrasYDaNQBAXVtdcKjgdd5NvEM4ja2wsk4InOVgth4MFJto+&#10;+ED31JciQNglqKDyvk2kdEVFBt3UtsTBO9vOoA+yK6Xu8BHgppHzKIqlwZrDQoUtbSsqLunNKMg2&#10;jc5u61Of1sfr79/XPs+uea7UeNSvf0B46v1/+NPeawVxPIf3mX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5So5wgAAANwAAAAPAAAAAAAAAAAAAAAAAJgCAABkcnMvZG93&#10;bnJldi54bWxQSwUGAAAAAAQABAD1AAAAhwMAAAAA&#10;" fillcolor="#f93" strokecolor="#542708" strokeweight="3pt">
                      <v:stroke joinstyle="miter"/>
                    </v:oval>
                    <v:oval id="Oval 663" o:spid="_x0000_s1269"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paqsEA&#10;AADcAAAADwAAAGRycy9kb3ducmV2LnhtbESPQYvCMBSE7wv+h/AEb2uqxSLVKCoIupdltd4fzbMt&#10;Ni8liVr//UZY2OMwM98wy3VvWvEg5xvLCibjBARxaXXDlYLivP+cg/ABWWNrmRS8yMN6NfhYYq7t&#10;k3/ocQqViBD2OSqoQ+hyKX1Zk0E/th1x9K7WGQxRukpqh88IN62cJkkmDTYcF2rsaFdTeTvdjQL8&#10;7v1XGvZZId1xM9teXFWkTqnRsN8sQATqw3/4r33QCrIshfeZeAT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aWqrBAAAA3AAAAA8AAAAAAAAAAAAAAAAAmAIAAGRycy9kb3du&#10;cmV2LnhtbFBLBQYAAAAABAAEAPUAAACGAwAAAAA=&#10;" fillcolor="#542708" strokecolor="#542708" strokeweight="1pt">
                      <v:stroke joinstyle="miter"/>
                    </v:oval>
                    <v:oval id="Oval 664" o:spid="_x0000_s1270"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PC3sMA&#10;AADcAAAADwAAAGRycy9kb3ducmV2LnhtbESPQWvCQBSE70L/w/IKvZlNtYaSuoYoCG0vYkzvj+xr&#10;Epp9G3ZXjf/eLRR6HGbmG2ZdTGYQF3K+t6zgOUlBEDdW99wqqE/7+SsIH5A1DpZJwY08FJuH2Rpz&#10;ba98pEsVWhEh7HNU0IUw5lL6piODPrEjcfS+rTMYonSt1A6vEW4GuUjTTBrsOS50ONKuo+anOhsF&#10;eJj85zLss1q6j3K1/XJtvXRKPT1O5RuIQFP4D/+137WCLHuB3zPxCM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PC3sMAAADcAAAADwAAAAAAAAAAAAAAAACYAgAAZHJzL2Rv&#10;d25yZXYueG1sUEsFBgAAAAAEAAQA9QAAAIgDAAAAAA==&#10;" fillcolor="#542708" strokecolor="#542708" strokeweight="1pt">
                      <v:stroke joinstyle="miter"/>
                    </v:oval>
                    <v:oval id="Oval 665" o:spid="_x0000_s1271"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9nRcMA&#10;AADcAAAADwAAAGRycy9kb3ducmV2LnhtbESPwWrDMBBE74X+g9hAb42chJjgRglpIJD0Uuq498Xa&#10;WqbWykiK7f59VCj0OMzMG2a7n2wnBvKhdaxgMc9AENdOt9woqK6n5w2IEJE1do5JwQ8F2O8eH7ZY&#10;aDfyBw1lbESCcChQgYmxL6QMtSGLYe564uR9OW8xJukbqT2OCW47ucyyXFpsOS0Y7OloqP4ub1YB&#10;vk/hbRVPeSX95bB+/fRNtfJKPc2mwwuISFP8D/+1z1pBnq/h90w6AnJ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9nRcMAAADcAAAADwAAAAAAAAAAAAAAAACYAgAAZHJzL2Rv&#10;d25yZXYueG1sUEsFBgAAAAAEAAQA9QAAAIgDAAAAAA==&#10;" fillcolor="#542708" strokecolor="#542708" strokeweight="1pt">
                      <v:stroke joinstyle="miter"/>
                    </v:oval>
                    <v:oval id="Oval 666" o:spid="_x0000_s1272"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35MsMA&#10;AADcAAAADwAAAGRycy9kb3ducmV2LnhtbESPQWvCQBSE70L/w/IKvemmiktJXSUtBGovoqb3R/Y1&#10;Cc2+Dburxn/fFQSPw8x8w6w2o+3FmXzoHGt4nWUgiGtnOm40VMdy+gYiRGSDvWPScKUAm/XTZIW5&#10;cRfe0/kQG5EgHHLU0MY45FKGuiWLYeYG4uT9Om8xJukbaTxeEtz2cp5lSlrsOC20ONBnS/Xf4WQ1&#10;4G4M34tYqkr6bbH8+PFNtfBavzyPxTuISGN8hO/tL6NBKQW3M+kI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35MsMAAADcAAAADwAAAAAAAAAAAAAAAACYAgAAZHJzL2Rv&#10;d25yZXYueG1sUEsFBgAAAAAEAAQA9QAAAIgDAAAAAA==&#10;" fillcolor="#542708" strokecolor="#542708" strokeweight="1pt">
                      <v:stroke joinstyle="miter"/>
                    </v:oval>
                    <v:oval id="Oval 667" o:spid="_x0000_s1273"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FcqcMA&#10;AADcAAAADwAAAGRycy9kb3ducmV2LnhtbESPQWvCQBSE7wX/w/IEb83GSmNJXUULgu2lmKb3R/aZ&#10;BLNvw+6q67/vFgo9DjPzDbPaRDOIKznfW1Ywz3IQxI3VPbcK6q/94wsIH5A1DpZJwZ08bNaThxWW&#10;2t74SNcqtCJB2JeooAthLKX0TUcGfWZH4uSdrDMYknSt1A5vCW4G+ZTnhTTYc1rocKS3jppzdTEK&#10;8DP6j0XYF7V079vn3bdr64VTajaN21cQgWL4D/+1D1pBUSzh90w6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FcqcMAAADcAAAADwAAAAAAAAAAAAAAAACYAgAAZHJzL2Rv&#10;d25yZXYueG1sUEsFBgAAAAAEAAQA9QAAAIgDAAAAAA==&#10;" fillcolor="#542708" strokecolor="#542708" strokeweight="1pt">
                      <v:stroke joinstyle="miter"/>
                    </v:oval>
                    <v:oval id="Oval 668" o:spid="_x0000_s1274"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7I28AA&#10;AADcAAAADwAAAGRycy9kb3ducmV2LnhtbERPz2uDMBS+F/o/hFfYrcauVIZrKnYgbL2MOXd/mFeV&#10;mhdJsur+++Uw2PHj+30sFjOKOzk/WFawS1IQxK3VA3cKms9q+wTCB2SNo2VS8EMeitN6dcRc25k/&#10;6F6HTsQQ9jkq6EOYcil925NBn9iJOHJX6wyGCF0ntcM5hptRPqZpJg0OHBt6nOilp/ZWfxsF+L74&#10;yz5UWSPdW3k4f7mu2TulHjZL+Qwi0BL+xX/uV60gy+LaeCYeAXn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L7I28AAAADcAAAADwAAAAAAAAAAAAAAAACYAgAAZHJzL2Rvd25y&#10;ZXYueG1sUEsFBgAAAAAEAAQA9QAAAIUDAAAAAA==&#10;" fillcolor="#542708" strokecolor="#542708" strokeweight="1pt">
                      <v:stroke joinstyle="miter"/>
                    </v:oval>
                    <v:oval id="Oval 669" o:spid="_x0000_s1275"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tQMMA&#10;AADcAAAADwAAAGRycy9kb3ducmV2LnhtbESPQWvCQBSE7wX/w/IEb83GSoNNXUULgu2lmKb3R/aZ&#10;BLNvw+6q67/vFgo9DjPzDbPaRDOIKznfW1Ywz3IQxI3VPbcK6q/94xKED8gaB8uk4E4eNuvJwwpL&#10;bW98pGsVWpEg7EtU0IUwllL6piODPrMjcfJO1hkMSbpWaoe3BDeDfMrzQhrsOS10ONJbR825uhgF&#10;+Bn9xyLsi1q69+3z7tu19cIpNZvG7SuIQDH8h//aB62gKF7g90w6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tQMMAAADcAAAADwAAAAAAAAAAAAAAAACYAgAAZHJzL2Rv&#10;d25yZXYueG1sUEsFBgAAAAAEAAQA9QAAAIgDAAAAAA==&#10;" fillcolor="#542708" strokecolor="#542708" strokeweight="1pt">
                      <v:stroke joinstyle="miter"/>
                    </v:oval>
                    <v:oval id="Oval 670" o:spid="_x0000_s1276"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FSAMEA&#10;AADcAAAADwAAAGRycy9kb3ducmV2LnhtbERPz2vCMBS+C/sfwht4s+ks60bXKCoIbpdh190fzVtb&#10;1ryUJNb635vDYMeP73e5nc0gJnK+t6zgKUlBEDdW99wqqL+Oq1cQPiBrHCyTght52G4eFiUW2l75&#10;TFMVWhFD2BeooAthLKT0TUcGfWJH4sj9WGcwROhaqR1eY7gZ5DpNc2mw59jQ4UiHjprf6mIU4Ofs&#10;P7JwzGvp3nfP+2/X1plTavk4795ABJrDv/jPfdIK8pc4P56JR0Bu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RUgDBAAAA3AAAAA8AAAAAAAAAAAAAAAAAmAIAAGRycy9kb3du&#10;cmV2LnhtbFBLBQYAAAAABAAEAPUAAACGAwAAAAA=&#10;" fillcolor="#542708" strokecolor="#542708" strokeweight="1pt">
                      <v:stroke joinstyle="miter"/>
                    </v:oval>
                    <v:oval id="Oval 671" o:spid="_x0000_s1277"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33m8IA&#10;AADcAAAADwAAAGRycy9kb3ducmV2LnhtbESPQYvCMBSE7wv+h/AEb2uqslWqUVQQ3L2IWu+P5tkW&#10;m5eSRK3/frOw4HGYmW+YxaozjXiQ87VlBaNhAoK4sLrmUkF+3n3OQPiArLGxTApe5GG17H0sMNP2&#10;yUd6nEIpIoR9hgqqENpMSl9UZNAPbUscvat1BkOUrpTa4TPCTSPHSZJKgzXHhQpb2lZU3E53owAP&#10;nf+ZhF2aS/e9/tpcXJlPnFKDfreegwjUhXf4v73XCtLpCP7OxCM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XfebwgAAANwAAAAPAAAAAAAAAAAAAAAAAJgCAABkcnMvZG93&#10;bnJldi54bWxQSwUGAAAAAAQABAD1AAAAhwMAAAAA&#10;" fillcolor="#542708" strokecolor="#542708" strokeweight="1pt">
                      <v:stroke joinstyle="miter"/>
                    </v:oval>
                    <v:oval id="Oval 672" o:spid="_x0000_s1278"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9p7MQA&#10;AADcAAAADwAAAGRycy9kb3ducmV2LnhtbESPQWvCQBSE7wX/w/IEb81GQ1OJrmILQttLMY33R/aZ&#10;BLNvw+4a03/fLRR6HGbmG2a7n0wvRnK+s6xgmaQgiGurO24UVF/HxzUIH5A19pZJwTd52O9mD1ss&#10;tL3zicYyNCJC2BeooA1hKKT0dUsGfWIH4uhdrDMYonSN1A7vEW56uUrTXBrsOC60ONBrS/W1vBkF&#10;+Dn5jywc80q698PTy9k1VeaUWsynwwZEoCn8h//ab1pB/ryC3zPxCM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PaezEAAAA3AAAAA8AAAAAAAAAAAAAAAAAmAIAAGRycy9k&#10;b3ducmV2LnhtbFBLBQYAAAAABAAEAPUAAACJAwAAAAA=&#10;" fillcolor="#542708" strokecolor="#542708" strokeweight="1pt">
                      <v:stroke joinstyle="miter"/>
                    </v:oval>
                    <v:oval id="Oval 673" o:spid="_x0000_s1279"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PMd8IA&#10;AADcAAAADwAAAGRycy9kb3ducmV2LnhtbESPQWvCQBSE7wX/w/IEb3Vjg1Giq2hBsL0UNd4f2WcS&#10;zL4Nu6vGf98VCj0OM/MNs1z3phV3cr6xrGAyTkAQl1Y3XCkoTrv3OQgfkDW2lknBkzysV4O3Jeba&#10;PvhA92OoRISwz1FBHUKXS+nLmgz6se2Io3exzmCI0lVSO3xEuGnlR5Jk0mDDcaHGjj5rKq/Hm1GA&#10;P73/TsMuK6T72ky3Z1cVqVNqNOw3CxCB+vAf/mvvtYJslsLrTDwC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w8x3wgAAANwAAAAPAAAAAAAAAAAAAAAAAJgCAABkcnMvZG93&#10;bnJldi54bWxQSwUGAAAAAAQABAD1AAAAhwMAAAAA&#10;" fillcolor="#542708" strokecolor="#542708" strokeweight="1pt">
                      <v:stroke joinstyle="miter"/>
                    </v:oval>
                    <v:oval id="Oval 674" o:spid="_x0000_s1280"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pUA8MA&#10;AADcAAAADwAAAGRycy9kb3ducmV2LnhtbESPQWvCQBSE70L/w/IEb7qx1lSim2AFwfYianp/ZF+T&#10;0OzbsLvV+O+7hYLHYWa+YTbFYDpxJedbywrmswQEcWV1y7WC8rKfrkD4gKyxs0wK7uShyJ9GG8y0&#10;vfGJrudQiwhhn6GCJoQ+k9JXDRn0M9sTR+/LOoMhSldL7fAW4aaTz0mSSoMtx4UGe9o1VH2ff4wC&#10;PA7+YxH2aSnd+3b59unqcuGUmoyH7RpEoCE8wv/tg1aQvr7A35l4BG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pUA8MAAADcAAAADwAAAAAAAAAAAAAAAACYAgAAZHJzL2Rv&#10;d25yZXYueG1sUEsFBgAAAAAEAAQA9QAAAIgDAAAAAA==&#10;" fillcolor="#542708" strokecolor="#542708" strokeweight="1pt">
                      <v:stroke joinstyle="miter"/>
                    </v:oval>
                    <v:oval id="Oval 675" o:spid="_x0000_s1281"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xmMMA&#10;AADcAAAADwAAAGRycy9kb3ducmV2LnhtbESPQWvCQBSE7wX/w/KE3uqmirFEV1Eh0PZS1PT+yD6z&#10;odm3YXeN6b/vFgo9DjPzDbPZjbYTA/nQOlbwPMtAENdOt9woqC7l0wuIEJE1do5JwTcF2G0nDxss&#10;tLvziYZzbESCcChQgYmxL6QMtSGLYeZ64uRdnbcYk/SN1B7vCW47Oc+yXFpsOS0Y7OloqP4636wC&#10;/BjD+yKWeSX92355+PRNtfBKPU7H/RpEpDH+h//ar1pBvlrC75l0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bxmMMAAADcAAAADwAAAAAAAAAAAAAAAACYAgAAZHJzL2Rv&#10;d25yZXYueG1sUEsFBgAAAAAEAAQA9QAAAIgDAAAAAA==&#10;" fillcolor="#542708" strokecolor="#542708" strokeweight="1pt">
                      <v:stroke joinstyle="miter"/>
                    </v:oval>
                    <v:oval id="Oval 676" o:spid="_x0000_s1282"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v78MA&#10;AADcAAAADwAAAGRycy9kb3ducmV2LnhtbESPQWvCQBSE7wX/w/IEb83GSmNJXUULgu2lmKb3R/aZ&#10;BLNvw+6q67/vFgo9DjPzDbPaRDOIKznfW1Ywz3IQxI3VPbcK6q/94wsIH5A1DpZJwZ08bNaThxWW&#10;2t74SNcqtCJB2JeooAthLKX0TUcGfWZH4uSdrDMYknSt1A5vCW4G+ZTnhTTYc1rocKS3jppzdTEK&#10;8DP6j0XYF7V079vn3bdr64VTajaN21cQgWL4D/+1D1pBsSzg90w6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Rv78MAAADcAAAADwAAAAAAAAAAAAAAAACYAgAAZHJzL2Rv&#10;d25yZXYueG1sUEsFBgAAAAAEAAQA9QAAAIgDAAAAAA==&#10;" fillcolor="#542708" strokecolor="#542708" strokeweight="1pt">
                      <v:stroke joinstyle="miter"/>
                    </v:oval>
                  </v:group>
                  <v:group id="Group 677" o:spid="_x0000_s1283" style="position:absolute;left:5722;top:5778;width:4540;height:4540"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8MMYAAADcAAAADwAAAGRycy9kb3ducmV2LnhtbESPT2vCQBTE7wW/w/KE&#10;3uomSlWiq4jU0kMoNBFKb4/sMwlm34bsNn++fbdQ6HGYmd8w++NoGtFT52rLCuJFBIK4sLrmUsE1&#10;vzxtQTiPrLGxTAomcnA8zB72mGg78Af1mS9FgLBLUEHlfZtI6YqKDLqFbYmDd7OdQR9kV0rd4RDg&#10;ppHLKFpLgzWHhQpbOldU3LNvo+B1wOG0il/69H47T1/58/tnGpNSj/PxtAPhafT/4b/2m1aw3mz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gbwwxgAAANwA&#10;AAAPAAAAAAAAAAAAAAAAAKoCAABkcnMvZG93bnJldi54bWxQSwUGAAAAAAQABAD6AAAAnQMAAAAA&#10;">
                    <v:oval id="Oval 678" o:spid="_x0000_s1284"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DsIA&#10;AADcAAAADwAAAGRycy9kb3ducmV2LnhtbERPTWuDQBC9F/oflink1qxtwQabjdhCwRxrYr0O7kQl&#10;7qxxN2r+ffZQ6PHxvrfpYnox0eg6ywpe1hEI4trqjhsFx8P38waE88gae8uk4EYO0t3jwxYTbWf+&#10;oanwjQgh7BJU0Ho/JFK6uiWDbm0H4sCd7GjQBzg2Uo84h3DTy9coiqXBjkNDiwN9tVSfi6tRUH72&#10;urxmx6XoDpf971telZeqUmr1tGQfIDwt/l/85861gvg9rA1nwhGQu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1IsOwgAAANwAAAAPAAAAAAAAAAAAAAAAAJgCAABkcnMvZG93&#10;bnJldi54bWxQSwUGAAAAAAQABAD1AAAAhwMAAAAA&#10;" fillcolor="#f93" strokecolor="#542708" strokeweight="3pt">
                      <v:stroke joinstyle="miter"/>
                    </v:oval>
                    <v:oval id="Oval 679" o:spid="_x0000_s1285"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v7ncMA&#10;AADcAAAADwAAAGRycy9kb3ducmV2LnhtbESPQWvCQBSE74X+h+UVetNNlUaNrqKCUL2IGu+P7DMJ&#10;zb4Nu6um/94VhB6HmfmGmS0604gbOV9bVvDVT0AQF1bXXCrIT5veGIQPyBoby6Tgjzws5u9vM8y0&#10;vfOBbsdQighhn6GCKoQ2k9IXFRn0fdsSR+9incEQpSuldniPcNPIQZKk0mDNcaHCltYVFb/Hq1GA&#10;+87vhmGT5tJtl9+rsyvzoVPq86NbTkEE6sJ/+NX+0QrS0QS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v7ncMAAADcAAAADwAAAAAAAAAAAAAAAACYAgAAZHJzL2Rv&#10;d25yZXYueG1sUEsFBgAAAAAEAAQA9QAAAIgDAAAAAA==&#10;" fillcolor="#542708" strokecolor="#542708" strokeweight="1pt">
                      <v:stroke joinstyle="miter"/>
                    </v:oval>
                    <v:oval id="Oval 680" o:spid="_x0000_s1286"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QiJ78A&#10;AADcAAAADwAAAGRycy9kb3ducmV2LnhtbERPTYvCMBC9C/6HMAveNN0Vi1TTogvC6kXUeh+a2bZs&#10;MylJVuu/NwfB4+N9r4vBdOJGzreWFXzOEhDEldUt1wrKy266BOEDssbOMil4kIciH4/WmGl75xPd&#10;zqEWMYR9hgqaEPpMSl81ZNDPbE8cuV/rDIYIXS21w3sMN538SpJUGmw5NjTY03dD1d/53yjA4+AP&#10;87BLS+n2m8X26upy7pSafAybFYhAQ3iLX+4frSBdxvnxTDwCMn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xCInvwAAANwAAAAPAAAAAAAAAAAAAAAAAJgCAABkcnMvZG93bnJl&#10;di54bWxQSwUGAAAAAAQABAD1AAAAhAMAAAAA&#10;" fillcolor="#542708" strokecolor="#542708" strokeweight="1pt">
                      <v:stroke joinstyle="miter"/>
                    </v:oval>
                    <v:oval id="Oval 681" o:spid="_x0000_s1287"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iHvMMA&#10;AADcAAAADwAAAGRycy9kb3ducmV2LnhtbESPQWvCQBSE7wX/w/IEb83GSkOIrhKFgO2lVOP9kX0m&#10;wezbsLvV9N93C4Ueh5n5htnsJjOIOznfW1awTFIQxI3VPbcK6nP1nIPwAVnjYJkUfJOH3Xb2tMFC&#10;2wd/0v0UWhEh7AtU0IUwFlL6piODPrEjcfSu1hkMUbpWaoePCDeDfEnTTBrsOS50ONKho+Z2+jIK&#10;8GPy76tQZbV0b+Xr/uLaeuWUWsyncg0i0BT+w3/to1aQ5Uv4PROP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iHvMMAAADcAAAADwAAAAAAAAAAAAAAAACYAgAAZHJzL2Rv&#10;d25yZXYueG1sUEsFBgAAAAAEAAQA9QAAAIgDAAAAAA==&#10;" fillcolor="#542708" strokecolor="#542708" strokeweight="1pt">
                      <v:stroke joinstyle="miter"/>
                    </v:oval>
                    <v:oval id="Oval 682" o:spid="_x0000_s1288"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oZy8MA&#10;AADcAAAADwAAAGRycy9kb3ducmV2LnhtbESPwWrDMBBE74H+g9hCb4lch5rgRglpwdDmUuK498Xa&#10;2CbWykiq7f59VCjkOMzMG2a7n00vRnK+s6zgeZWAIK6t7rhRUJ2L5QaED8gae8uk4Jc87HcPiy3m&#10;2k58orEMjYgQ9jkqaEMYcil93ZJBv7IDcfQu1hkMUbpGaodThJtepkmSSYMdx4UWB3pvqb6WP0YB&#10;fs3+uA5FVkn3eXh5+3ZNtXZKPT3Oh1cQgeZwD/+3P7SCbJPC35l4BOTu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oZy8MAAADcAAAADwAAAAAAAAAAAAAAAACYAgAAZHJzL2Rv&#10;d25yZXYueG1sUEsFBgAAAAAEAAQA9QAAAIgDAAAAAA==&#10;" fillcolor="#542708" strokecolor="#542708" strokeweight="1pt">
                      <v:stroke joinstyle="miter"/>
                    </v:oval>
                    <v:oval id="Oval 683" o:spid="_x0000_s1289"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a8UMMA&#10;AADcAAAADwAAAGRycy9kb3ducmV2LnhtbESPwWrDMBBE74X8g9hAbo2cmprgRAlOwJD2Upq698Xa&#10;2CbWykiq7f59VSj0OMzMG2Z/nE0vRnK+s6xgs05AENdWd9woqD7Kxy0IH5A19pZJwTd5OB4WD3vM&#10;tZ34ncZraESEsM9RQRvCkEvp65YM+rUdiKN3s85giNI1UjucItz08ilJMmmw47jQ4kDnlur79cso&#10;wLfZv6ahzCrpXorn06drqtQptVrOxQ5EoDn8h//aF60g26bweyYeAX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ha8UMMAAADcAAAADwAAAAAAAAAAAAAAAACYAgAAZHJzL2Rv&#10;d25yZXYueG1sUEsFBgAAAAAEAAQA9QAAAIgDAAAAAA==&#10;" fillcolor="#542708" strokecolor="#542708" strokeweight="1pt">
                      <v:stroke joinstyle="miter"/>
                    </v:oval>
                    <v:oval id="Oval 684" o:spid="_x0000_s1290"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8kJMIA&#10;AADcAAAADwAAAGRycy9kb3ducmV2LnhtbESPQYvCMBSE74L/ITzBm6auWqQaxV0Q1Ivodu+P5tkW&#10;m5eSZLX+eyMs7HGYmW+Y1aYzjbiT87VlBZNxAoK4sLrmUkH+vRstQPiArLGxTAqe5GGz7vdWmGn7&#10;4DPdL6EUEcI+QwVVCG0mpS8qMujHtiWO3tU6gyFKV0rt8BHhppEfSZJKgzXHhQpb+qqouF1+jQI8&#10;df44Dbs0l+6wnX/+uDKfOqWGg267BBGoC//hv/ZeK0gXM3ifiUdAr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yQkwgAAANwAAAAPAAAAAAAAAAAAAAAAAJgCAABkcnMvZG93&#10;bnJldi54bWxQSwUGAAAAAAQABAD1AAAAhwMAAAAA&#10;" fillcolor="#542708" strokecolor="#542708" strokeweight="1pt">
                      <v:stroke joinstyle="miter"/>
                    </v:oval>
                    <v:oval id="Oval 685" o:spid="_x0000_s1291"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OBv8EA&#10;AADcAAAADwAAAGRycy9kb3ducmV2LnhtbESPQYvCMBSE7wv+h/AEb2vqikWqUXRBUC+yWu+P5tkW&#10;m5eSRK3/3gjCHoeZ+YaZLzvTiDs5X1tWMBomIIgLq2suFeSnzfcUhA/IGhvLpOBJHpaL3tccM20f&#10;/Ef3YyhFhLDPUEEVQptJ6YuKDPqhbYmjd7HOYIjSlVI7fES4aeRPkqTSYM1xocKWfisqrsebUYCH&#10;zu/HYZPm0u1Wk/XZlfnYKTXod6sZiEBd+A9/2lutIJ1O4H0mHgG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6zgb/BAAAA3AAAAA8AAAAAAAAAAAAAAAAAmAIAAGRycy9kb3du&#10;cmV2LnhtbFBLBQYAAAAABAAEAPUAAACGAwAAAAA=&#10;" fillcolor="#542708" strokecolor="#542708" strokeweight="1pt">
                      <v:stroke joinstyle="miter"/>
                    </v:oval>
                    <v:oval id="Oval 686" o:spid="_x0000_s1292"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EfyMEA&#10;AADcAAAADwAAAGRycy9kb3ducmV2LnhtbESPQYvCMBSE74L/ITzBm6auWKQaRQVB9yK63fujebbF&#10;5qUkWa3/fiMIHoeZ+YZZrjvTiDs5X1tWMBknIIgLq2suFeQ/+9EchA/IGhvLpOBJHtarfm+JmbYP&#10;PtP9EkoRIewzVFCF0GZS+qIig35sW+LoXa0zGKJ0pdQOHxFuGvmVJKk0WHNcqLClXUXF7fJnFOCp&#10;89/TsE9z6Y6b2fbXlfnUKTUcdJsFiEBd+ITf7YNWkM5TeJ2JR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5hH8jBAAAA3AAAAA8AAAAAAAAAAAAAAAAAmAIAAGRycy9kb3du&#10;cmV2LnhtbFBLBQYAAAAABAAEAPUAAACGAwAAAAA=&#10;" fillcolor="#542708" strokecolor="#542708" strokeweight="1pt">
                      <v:stroke joinstyle="miter"/>
                    </v:oval>
                    <v:oval id="Oval 687" o:spid="_x0000_s1293"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26U8QA&#10;AADcAAAADwAAAGRycy9kb3ducmV2LnhtbESPQWvCQBSE74X+h+UVvNVNDU0ldZVUCNheRJveH9ln&#10;Esy+DbtrjP++Wyh4HGbmG2a1mUwvRnK+s6zgZZ6AIK6t7rhRUH2Xz0sQPiBr7C2Tght52KwfH1aY&#10;a3vlA43H0IgIYZ+jgjaEIZfS1y0Z9HM7EEfvZJ3BEKVrpHZ4jXDTy0WSZNJgx3GhxYG2LdXn48Uo&#10;wP3kv9JQZpV0n8Xrx49rqtQpNXuaincQgaZwD/+3d1pBtnyDvzPx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tulPEAAAA3AAAAA8AAAAAAAAAAAAAAAAAmAIAAGRycy9k&#10;b3ducmV2LnhtbFBLBQYAAAAABAAEAPUAAACJAwAAAAA=&#10;" fillcolor="#542708" strokecolor="#542708" strokeweight="1pt">
                      <v:stroke joinstyle="miter"/>
                    </v:oval>
                    <v:oval id="Oval 688" o:spid="_x0000_s1294"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IuIb8A&#10;AADcAAAADwAAAGRycy9kb3ducmV2LnhtbERPTYvCMBC9C/6HMAveNN0Vi1TTogvC6kXUeh+a2bZs&#10;MylJVuu/NwfB4+N9r4vBdOJGzreWFXzOEhDEldUt1wrKy266BOEDssbOMil4kIciH4/WmGl75xPd&#10;zqEWMYR9hgqaEPpMSl81ZNDPbE8cuV/rDIYIXS21w3sMN538SpJUGmw5NjTY03dD1d/53yjA4+AP&#10;87BLS+n2m8X26upy7pSafAybFYhAQ3iLX+4frSBdxrXxTDwCMn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si4hvwAAANwAAAAPAAAAAAAAAAAAAAAAAJgCAABkcnMvZG93bnJl&#10;di54bWxQSwUGAAAAAAQABAD1AAAAhAMAAAAA&#10;" fillcolor="#542708" strokecolor="#542708" strokeweight="1pt">
                      <v:stroke joinstyle="miter"/>
                    </v:oval>
                    <v:oval id="Oval 689" o:spid="_x0000_s1295"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LusQA&#10;AADcAAAADwAAAGRycy9kb3ducmV2LnhtbESPQWvCQBSE70L/w/IKvemmDQabukpaCFQvRZveH9ln&#10;Esy+DbvbmP57VxB6HGbmG2a9nUwvRnK+s6zgeZGAIK6t7rhRUH2X8xUIH5A19pZJwR952G4eZmvM&#10;tb3wgcZjaESEsM9RQRvCkEvp65YM+oUdiKN3ss5giNI1Uju8RLjp5UuSZNJgx3GhxYE+WqrPx1+j&#10;AL8mv09DmVXS7Yrl+49rqtQp9fQ4FW8gAk3hP3xvf2oF2eoVbmfiEZ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7rEAAAA3AAAAA8AAAAAAAAAAAAAAAAAmAIAAGRycy9k&#10;b3ducmV2LnhtbFBLBQYAAAAABAAEAPUAAACJAwAAAAA=&#10;" fillcolor="#542708" strokecolor="#542708" strokeweight="1pt">
                      <v:stroke joinstyle="miter"/>
                    </v:oval>
                    <v:oval id="Oval 690" o:spid="_x0000_s1296"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20+sEA&#10;AADcAAAADwAAAGRycy9kb3ducmV2LnhtbERPz2vCMBS+C/sfwht4s+ksK1vXKCoIbpdh190fzVtb&#10;1ryUJNb635vDYMeP73e5nc0gJnK+t6zgKUlBEDdW99wqqL+OqxcQPiBrHCyTght52G4eFiUW2l75&#10;TFMVWhFD2BeooAthLKT0TUcGfWJH4sj9WGcwROhaqR1eY7gZ5DpNc2mw59jQ4UiHjprf6mIU4Ofs&#10;P7JwzGvp3nfP+2/X1plTavk4795ABJrDv/jPfdIK8tc4P56JR0Bu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dtPrBAAAA3AAAAA8AAAAAAAAAAAAAAAAAmAIAAGRycy9kb3du&#10;cmV2LnhtbFBLBQYAAAAABAAEAPUAAACGAwAAAAA=&#10;" fillcolor="#542708" strokecolor="#542708" strokeweight="1pt">
                      <v:stroke joinstyle="miter"/>
                    </v:oval>
                    <v:oval id="Oval 691" o:spid="_x0000_s1297"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ERYcIA&#10;AADcAAAADwAAAGRycy9kb3ducmV2LnhtbESPQYvCMBSE7wv+h/AEb2uqskWrUVQQ3L2IWu+P5tkW&#10;m5eSRK3/frOw4HGYmW+YxaozjXiQ87VlBaNhAoK4sLrmUkF+3n1OQfiArLGxTApe5GG17H0sMNP2&#10;yUd6nEIpIoR9hgqqENpMSl9UZNAPbUscvat1BkOUrpTa4TPCTSPHSZJKgzXHhQpb2lZU3E53owAP&#10;nf+ZhF2aS/e9/tpcXJlPnFKDfreegwjUhXf4v73XCtLZCP7OxCM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URFhwgAAANwAAAAPAAAAAAAAAAAAAAAAAJgCAABkcnMvZG93&#10;bnJldi54bWxQSwUGAAAAAAQABAD1AAAAhwMAAAAA&#10;" fillcolor="#542708" strokecolor="#542708" strokeweight="1pt">
                      <v:stroke joinstyle="miter"/>
                    </v:oval>
                    <v:oval id="Oval 692" o:spid="_x0000_s1298"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OPFsQA&#10;AADcAAAADwAAAGRycy9kb3ducmV2LnhtbESPQWvCQBSE7wX/w/IEb81GQ0ONrmILQttLMY33R/aZ&#10;BLNvw+4a03/fLRR6HGbmG2a7n0wvRnK+s6xgmaQgiGurO24UVF/Hx2cQPiBr7C2Tgm/ysN/NHrZY&#10;aHvnE41laESEsC9QQRvCUEjp65YM+sQOxNG7WGcwROkaqR3eI9z0cpWmuTTYcVxocaDXlupreTMK&#10;8HPyH1k45pV074enl7NrqswptZhPhw2IQFP4D/+137SCfL2C3zPxCM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DjxbEAAAA3AAAAA8AAAAAAAAAAAAAAAAAmAIAAGRycy9k&#10;b3ducmV2LnhtbFBLBQYAAAAABAAEAPUAAACJAwAAAAA=&#10;" fillcolor="#542708" strokecolor="#542708" strokeweight="1pt">
                      <v:stroke joinstyle="miter"/>
                    </v:oval>
                  </v:group>
                  <v:group id="Group 693" o:spid="_x0000_s1299" style="position:absolute;top:5778;width:4540;height:4540"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oval id="Oval 694" o:spid="_x0000_s1300"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Vn8cMA&#10;AADcAAAADwAAAGRycy9kb3ducmV2LnhtbESPQYvCMBSE7wv+h/AEb2vqKuJ2jaILgh6t1l4fzdu2&#10;bPNSm6j13xtB8DjMzDfMfNmZWlypdZVlBaNhBII4t7riQsHxsPmcgXAeWWNtmRTcycFy0fuYY6zt&#10;jfd0TXwhAoRdjApK75tYSpeXZNANbUMcvD/bGvRBtoXULd4C3NTyK4qm0mDFYaHEhn5Lyv+Ti1GQ&#10;rmudXlbHLqkO591pvM3Sc5YpNeh3qx8Qnjr/Dr/aW61g+j2B55lw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5Vn8cMAAADcAAAADwAAAAAAAAAAAAAAAACYAgAAZHJzL2Rv&#10;d25yZXYueG1sUEsFBgAAAAAEAAQA9QAAAIgDAAAAAA==&#10;" fillcolor="#f93" strokecolor="#542708" strokeweight="3pt">
                      <v:stroke joinstyle="miter"/>
                    </v:oval>
                    <v:oval id="Oval 695" o:spid="_x0000_s1301"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oXYsMA&#10;AADcAAAADwAAAGRycy9kb3ducmV2LnhtbESPQWvCQBSE7wX/w/KE3uqmisFGV1Eh0PZS1PT+yD6z&#10;odm3YXeN6b/vFgo9DjPzDbPZjbYTA/nQOlbwPMtAENdOt9woqC7l0wpEiMgaO8ek4JsC7LaThw0W&#10;2t35RMM5NiJBOBSowMTYF1KG2pDFMHM9cfKuzluMSfpGao/3BLednGdZLi22nBYM9nQ0VH+db1YB&#10;fozhfRHLvJL+bb88fPqmWnilHqfjfg0i0hj/w3/tV60gf1nC75l0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oXYsMAAADcAAAADwAAAAAAAAAAAAAAAACYAgAAZHJzL2Rv&#10;d25yZXYueG1sUEsFBgAAAAAEAAQA9QAAAIgDAAAAAA==&#10;" fillcolor="#542708" strokecolor="#542708" strokeweight="1pt">
                      <v:stroke joinstyle="miter"/>
                    </v:oval>
                    <v:oval id="Oval 696" o:spid="_x0000_s1302"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iJFcMA&#10;AADcAAAADwAAAGRycy9kb3ducmV2LnhtbESPQWvCQBSE7wX/w/IEb83GSoNNXUULgu2lmKb3R/aZ&#10;BLNvw+6q67/vFgo9DjPzDbPaRDOIKznfW1Ywz3IQxI3VPbcK6q/94xKED8gaB8uk4E4eNuvJwwpL&#10;bW98pGsVWpEg7EtU0IUwllL6piODPrMjcfJO1hkMSbpWaoe3BDeDfMrzQhrsOS10ONJbR825uhgF&#10;+Bn9xyLsi1q69+3z7tu19cIpNZvG7SuIQDH8h//aB62geCng90w6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iJFcMAAADcAAAADwAAAAAAAAAAAAAAAACYAgAAZHJzL2Rv&#10;d25yZXYueG1sUEsFBgAAAAAEAAQA9QAAAIgDAAAAAA==&#10;" fillcolor="#542708" strokecolor="#542708" strokeweight="1pt">
                      <v:stroke joinstyle="miter"/>
                    </v:oval>
                    <v:oval id="Oval 697" o:spid="_x0000_s1303"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QsjsMA&#10;AADcAAAADwAAAGRycy9kb3ducmV2LnhtbESPQWvCQBSE74X+h+UVetNNlUaNrqKCUL2IGu+P7DMJ&#10;zb4Nu6um/94VhB6HmfmGmS0604gbOV9bVvDVT0AQF1bXXCrIT5veGIQPyBoby6Tgjzws5u9vM8y0&#10;vfOBbsdQighhn6GCKoQ2k9IXFRn0fdsSR+9incEQpSuldniPcNPIQZKk0mDNcaHCltYVFb/Hq1GA&#10;+87vhmGT5tJtl9+rsyvzoVPq86NbTkEE6sJ/+NX+0QrSyQi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QsjsMAAADcAAAADwAAAAAAAAAAAAAAAACYAgAAZHJzL2Rv&#10;d25yZXYueG1sUEsFBgAAAAAEAAQA9QAAAIgDAAAAAA==&#10;" fillcolor="#542708" strokecolor="#542708" strokeweight="1pt">
                      <v:stroke joinstyle="miter"/>
                    </v:oval>
                    <v:oval id="Oval 698" o:spid="_x0000_s1304"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u4/MEA&#10;AADcAAAADwAAAGRycy9kb3ducmV2LnhtbERPz2vCMBS+C/sfwht4s+ksK1vXKCoIbpdh190fzVtb&#10;1ryUJNb635vDYMeP73e5nc0gJnK+t6zgKUlBEDdW99wqqL+OqxcQPiBrHCyTght52G4eFiUW2l75&#10;TFMVWhFD2BeooAthLKT0TUcGfWJH4sj9WGcwROhaqR1eY7gZ5DpNc2mw59jQ4UiHjprf6mIU4Ofs&#10;P7JwzGvp3nfP+2/X1plTavk4795ABJrDv/jPfdIK8te4Np6JR0Bu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ruPzBAAAA3AAAAA8AAAAAAAAAAAAAAAAAmAIAAGRycy9kb3du&#10;cmV2LnhtbFBLBQYAAAAABAAEAPUAAACGAwAAAAA=&#10;" fillcolor="#542708" strokecolor="#542708" strokeweight="1pt">
                      <v:stroke joinstyle="miter"/>
                    </v:oval>
                    <v:oval id="Oval 699" o:spid="_x0000_s1305"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cdZ8QA&#10;AADcAAAADwAAAGRycy9kb3ducmV2LnhtbESPQWvCQBSE74X+h+UVvNVNDQ01dZVUCNheRJveH9ln&#10;Esy+DbtrjP++Wyh4HGbmG2a1mUwvRnK+s6zgZZ6AIK6t7rhRUH2Xz28gfEDW2FsmBTfysFk/Pqww&#10;1/bKBxqPoRERwj5HBW0IQy6lr1sy6Od2II7eyTqDIUrXSO3wGuGml4skyaTBjuNCiwNtW6rPx4tR&#10;gPvJf6WhzCrpPovXjx/XVKlTavY0Fe8gAk3hHv5v77SCbLmEvzPx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nHWfEAAAA3AAAAA8AAAAAAAAAAAAAAAAAmAIAAGRycy9k&#10;b3ducmV2LnhtbFBLBQYAAAAABAAEAPUAAACJAwAAAAA=&#10;" fillcolor="#542708" strokecolor="#542708" strokeweight="1pt">
                      <v:stroke joinstyle="miter"/>
                    </v:oval>
                    <v:oval id="Oval 700" o:spid="_x0000_s1306"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Yu4MEA&#10;AADcAAAADwAAAGRycy9kb3ducmV2LnhtbERPz2vCMBS+D/wfwhN2W9MpulGbig4Kc5dh190fzbMt&#10;a15KktX635vDYMeP73e+n80gJnK+t6zgOUlBEDdW99wqqL/Kp1cQPiBrHCyTght52BeLhxwzba98&#10;pqkKrYgh7DNU0IUwZlL6piODPrEjceQu1hkMEbpWaofXGG4GuUrTrTTYc2zocKS3jpqf6tcowM/Z&#10;f6xDua2lOx02x2/X1mun1ONyPuxABJrDv/jP/a4VvKRxfjwTj4As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2LuDBAAAA3AAAAA8AAAAAAAAAAAAAAAAAmAIAAGRycy9kb3du&#10;cmV2LnhtbFBLBQYAAAAABAAEAPUAAACGAwAAAAA=&#10;" fillcolor="#542708" strokecolor="#542708" strokeweight="1pt">
                      <v:stroke joinstyle="miter"/>
                    </v:oval>
                    <v:oval id="Oval 701" o:spid="_x0000_s1307"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qLe8IA&#10;AADcAAAADwAAAGRycy9kb3ducmV2LnhtbESPT4vCMBTE7wt+h/AEb2uq4h+qUVQQXC+LWu+P5tkW&#10;m5eSRK3ffiMIexxm5jfMYtWaWjzI+cqygkE/AUGcW11xoSA7775nIHxA1lhbJgUv8rBadr4WmGr7&#10;5CM9TqEQEcI+RQVlCE0qpc9LMuj7tiGO3tU6gyFKV0jt8BnhppbDJJlIgxXHhRIb2paU3053owB/&#10;W38Yhd0kk+5nPd5cXJGNnFK9bruegwjUhv/wp73XCqbJAN5n4hGQy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uot7wgAAANwAAAAPAAAAAAAAAAAAAAAAAJgCAABkcnMvZG93&#10;bnJldi54bWxQSwUGAAAAAAQABAD1AAAAhwMAAAAA&#10;" fillcolor="#542708" strokecolor="#542708" strokeweight="1pt">
                      <v:stroke joinstyle="miter"/>
                    </v:oval>
                    <v:oval id="Oval 702" o:spid="_x0000_s1308"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gVDMMA&#10;AADcAAAADwAAAGRycy9kb3ducmV2LnhtbESPQWvCQBSE74L/YXmCN7NbpbakWcUWhNqLmKb3R/Y1&#10;Cc2+Dburpv/eLRQ8DjPzDVNsR9uLC/nQOdbwkCkQxLUzHTcaqs/94hlEiMgGe8ek4ZcCbDfTSYG5&#10;cVc+0aWMjUgQDjlqaGMccilD3ZLFkLmBOHnfzluMSfpGGo/XBLe9XCq1lhY7TgstDvTWUv1Tnq0G&#10;PI7hYxX360r6w+7x9cs31cprPZ+NuxcQkcZ4D/+3342GJ7WEvzPpCMjN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gVDMMAAADcAAAADwAAAAAAAAAAAAAAAACYAgAAZHJzL2Rv&#10;d25yZXYueG1sUEsFBgAAAAAEAAQA9QAAAIgDAAAAAA==&#10;" fillcolor="#542708" strokecolor="#542708" strokeweight="1pt">
                      <v:stroke joinstyle="miter"/>
                    </v:oval>
                    <v:oval id="Oval 703" o:spid="_x0000_s1309"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Swl8MA&#10;AADcAAAADwAAAGRycy9kb3ducmV2LnhtbESPQWvCQBSE7wX/w/IK3ppNGxoluooWhNpLMcb7I/ua&#10;hGbfht3VpP/eLRR6HGbmG2a9nUwvbuR8Z1nBc5KCIK6t7rhRUJ0PT0sQPiBr7C2Tgh/ysN3MHtZY&#10;aDvyiW5laESEsC9QQRvCUEjp65YM+sQOxNH7ss5giNI1UjscI9z08iVNc2mw47jQ4kBvLdXf5dUo&#10;wM/Jf2ThkFfSHXev+4trqswpNX+cdisQgabwH/5rv2sFizSD3zPxCM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Swl8MAAADcAAAADwAAAAAAAAAAAAAAAACYAgAAZHJzL2Rv&#10;d25yZXYueG1sUEsFBgAAAAAEAAQA9QAAAIgDAAAAAA==&#10;" fillcolor="#542708" strokecolor="#542708" strokeweight="1pt">
                      <v:stroke joinstyle="miter"/>
                    </v:oval>
                    <v:oval id="Oval 704" o:spid="_x0000_s1310"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0o48QA&#10;AADcAAAADwAAAGRycy9kb3ducmV2LnhtbESPQWvCQBSE7wX/w/IEb3WjsbakrpIKQtuLqOn9kX0m&#10;wezbsLtN0n/vFgo9DjPzDbPZjaYVPTnfWFawmCcgiEurG64UFJfD4wsIH5A1tpZJwQ952G0nDxvM&#10;tB34RP05VCJC2GeooA6hy6T0ZU0G/dx2xNG7WmcwROkqqR0OEW5auUyStTTYcFyosaN9TeXt/G0U&#10;4HH0n2k4rAvpPvKnty9XFalTajYd81cQgcbwH/5rv2sFz8kKfs/EI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NKOPEAAAA3AAAAA8AAAAAAAAAAAAAAAAAmAIAAGRycy9k&#10;b3ducmV2LnhtbFBLBQYAAAAABAAEAPUAAACJAwAAAAA=&#10;" fillcolor="#542708" strokecolor="#542708" strokeweight="1pt">
                      <v:stroke joinstyle="miter"/>
                    </v:oval>
                    <v:oval id="Oval 705" o:spid="_x0000_s1311"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GNeMMA&#10;AADcAAAADwAAAGRycy9kb3ducmV2LnhtbESPQWvCQBSE74X+h+UVequbGmIluooKQu2laOP9kX0m&#10;odm3YXdN4r93hUKPw8x8wyzXo2lFT843lhW8TxIQxKXVDVcKip/92xyED8gaW8uk4EYe1qvnpyXm&#10;2g58pP4UKhEh7HNUUIfQ5VL6siaDfmI74uhdrDMYonSV1A6HCDetnCbJTBpsOC7U2NGupvL3dDUK&#10;8Hv0X2nYzwrpDptse3ZVkTqlXl/GzQJEoDH8h//an1rBR5LB40w8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GNeMMAAADcAAAADwAAAAAAAAAAAAAAAACYAgAAZHJzL2Rv&#10;d25yZXYueG1sUEsFBgAAAAAEAAQA9QAAAIgDAAAAAA==&#10;" fillcolor="#542708" strokecolor="#542708" strokeweight="1pt">
                      <v:stroke joinstyle="miter"/>
                    </v:oval>
                    <v:oval id="Oval 706" o:spid="_x0000_s1312"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MTD8MA&#10;AADcAAAADwAAAGRycy9kb3ducmV2LnhtbESPQWvCQBSE74L/YXlCb2aj0rSkrqKCUHuRpun9kX1N&#10;QrNvw+5Wt//eLRQ8DjPzDbPeRjOICznfW1awyHIQxI3VPbcK6o/j/BmED8gaB8uk4Jc8bDfTyRpL&#10;ba/8TpcqtCJB2JeooAthLKX0TUcGfWZH4uR9WWcwJOlaqR1eE9wMcpnnhTTYc1rocKRDR8139WMU&#10;4Dn6t1U4FrV0p93j/tO19cop9TCLuxcQgWK4h//br1rBU17A35l0BOTm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VMTD8MAAADcAAAADwAAAAAAAAAAAAAAAACYAgAAZHJzL2Rv&#10;d25yZXYueG1sUEsFBgAAAAAEAAQA9QAAAIgDAAAAAA==&#10;" fillcolor="#542708" strokecolor="#542708" strokeweight="1pt">
                      <v:stroke joinstyle="miter"/>
                    </v:oval>
                    <v:oval id="Oval 707" o:spid="_x0000_s1313"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2lMQA&#10;AADcAAAADwAAAGRycy9kb3ducmV2LnhtbESPzWrDMBCE74W8g9hAbo2cmvzgRglJwZD2UpK498Xa&#10;2qbWykiK7bx9FSj0OMzMN8x2P5pW9OR8Y1nBYp6AIC6tbrhSUFzz5w0IH5A1tpZJwZ087HeTpy1m&#10;2g58pv4SKhEh7DNUUIfQZVL6siaDfm474uh9W2cwROkqqR0OEW5a+ZIkK2mw4bhQY0dvNZU/l5tR&#10;gJ+j/0hDviqkez8sj1+uKlKn1Gw6Hl5BBBrDf/ivfdIK1skaHmfiEZ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ftpTEAAAA3AAAAA8AAAAAAAAAAAAAAAAAmAIAAGRycy9k&#10;b3ducmV2LnhtbFBLBQYAAAAABAAEAPUAAACJAwAAAAA=&#10;" fillcolor="#542708" strokecolor="#542708" strokeweight="1pt">
                      <v:stroke joinstyle="miter"/>
                    </v:oval>
                    <v:oval id="Oval 708" o:spid="_x0000_s1314"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Ai5sEA&#10;AADcAAAADwAAAGRycy9kb3ducmV2LnhtbERPz2vCMBS+D/wfwhN2W9MpulGbig4Kc5dh190fzbMt&#10;a15KktX635vDYMeP73e+n80gJnK+t6zgOUlBEDdW99wqqL/Kp1cQPiBrHCyTght52BeLhxwzba98&#10;pqkKrYgh7DNU0IUwZlL6piODPrEjceQu1hkMEbpWaofXGG4GuUrTrTTYc2zocKS3jpqf6tcowM/Z&#10;f6xDua2lOx02x2/X1mun1ONyPuxABJrDv/jP/a4VvKRxbTwTj4As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AIubBAAAA3AAAAA8AAAAAAAAAAAAAAAAAmAIAAGRycy9kb3du&#10;cmV2LnhtbFBLBQYAAAAABAAEAPUAAACGAwAAAAA=&#10;" fillcolor="#542708" strokecolor="#542708" strokeweight="1pt">
                      <v:stroke joinstyle="miter"/>
                    </v:oval>
                  </v:group>
                  <v:group id="Group 709" o:spid="_x0000_s1315" style="position:absolute;left:5722;top:56;width:4540;height:4540"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XxOcYAAADcAAAADwAAAGRycy9kb3ducmV2LnhtbESPW2vCQBSE3wv+h+UI&#10;faubWFo1ZhURW/ogghcQ3w7Zkwtmz4bsNon/vlso9HGYmW+YdD2YWnTUusqygngSgSDOrK64UHA5&#10;f7zMQTiPrLG2TAoe5GC9Gj2lmGjb85G6ky9EgLBLUEHpfZNI6bKSDLqJbYiDl9vWoA+yLaRusQ9w&#10;U8tpFL1LgxWHhRIb2paU3U/fRsFnj/3mNd51+3u+fdzOb4frPialnsfDZgnC0+D/w3/tL61g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tfE5xgAAANwA&#10;AAAPAAAAAAAAAAAAAAAAAKoCAABkcnMvZG93bnJldi54bWxQSwUGAAAAAAQABAD6AAAAnQMAAAAA&#10;">
                    <v:oval id="Oval 710" o:spid="_x0000_s1316"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xtNb8A&#10;AADcAAAADwAAAGRycy9kb3ducmV2LnhtbERPTYvCMBC9L/gfwgje1lQFlWoUFQQ9brX2OjRjW2wm&#10;tYla//3mIHh8vO/lujO1eFLrKssKRsMIBHFudcWFgvNp/zsH4TyyxtoyKXiTg/Wq97PEWNsX/9Ez&#10;8YUIIexiVFB638RSurwkg25oG+LAXW1r0AfYFlK3+ArhppbjKJpKgxWHhhIb2pWU35KHUZBua50+&#10;NucuqU7342VyyNJ7lik16HebBQhPnf+KP+6DVjAbhfnhTDg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nG01vwAAANwAAAAPAAAAAAAAAAAAAAAAAJgCAABkcnMvZG93bnJl&#10;di54bWxQSwUGAAAAAAQABAD1AAAAhAMAAAAA&#10;" fillcolor="#f93" strokecolor="#542708" strokeweight="3pt">
                      <v:stroke joinstyle="miter"/>
                    </v:oval>
                    <v:oval id="Oval 711" o:spid="_x0000_s1317"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MdpsQA&#10;AADcAAAADwAAAGRycy9kb3ducmV2LnhtbESPQWvCQBSE7wX/w/IK3uomDdUSXUULAdtLUdP7I/tM&#10;QrNvw+6axH/fLRR6HGbmG2azm0wnBnK+tawgXSQgiCurW64VlJfi6RWED8gaO8uk4E4edtvZwwZz&#10;bUc+0XAOtYgQ9jkqaELocyl91ZBBv7A9cfSu1hkMUbpaaodjhJtOPifJUhpsOS402NNbQ9X3+WYU&#10;4OfkP7JQLEvp3vcvhy9Xl5lTav447dcgAk3hP/zXPmoFqzSF3zPxCM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jHabEAAAA3AAAAA8AAAAAAAAAAAAAAAAAmAIAAGRycy9k&#10;b3ducmV2LnhtbFBLBQYAAAAABAAEAPUAAACJAwAAAAA=&#10;" fillcolor="#542708" strokecolor="#542708" strokeweight="1pt">
                      <v:stroke joinstyle="miter"/>
                    </v:oval>
                    <v:oval id="Oval 712" o:spid="_x0000_s1318"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GD0cEA&#10;AADcAAAADwAAAGRycy9kb3ducmV2LnhtbESPQYvCMBSE74L/ITzBm6YqukvXKCoI6kXW7d4fzbMt&#10;Ni8liVr/vREEj8PMfMPMl62pxY2crywrGA0TEMS51RUXCrK/7eAbhA/IGmvLpOBBHpaLbmeOqbZ3&#10;/qXbKRQiQtinqKAMoUml9HlJBv3QNsTRO1tnMETpCqkd3iPc1HKcJDNpsOK4UGJDm5Lyy+lqFOCx&#10;9YdJ2M4y6far6frfFdnEKdXvtasfEIHa8Am/2zut4Gs0hteZeATk4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xg9HBAAAA3AAAAA8AAAAAAAAAAAAAAAAAmAIAAGRycy9kb3du&#10;cmV2LnhtbFBLBQYAAAAABAAEAPUAAACGAwAAAAA=&#10;" fillcolor="#542708" strokecolor="#542708" strokeweight="1pt">
                      <v:stroke joinstyle="miter"/>
                    </v:oval>
                    <v:oval id="Oval 713" o:spid="_x0000_s1319"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0mSsQA&#10;AADcAAAADwAAAGRycy9kb3ducmV2LnhtbESPQWvCQBSE70L/w/IKvelGQ22JrpIKgdqLaNP7I/tM&#10;QrNvw+42Sf+9Wyh4HGbmG2a7n0wnBnK+taxguUhAEFdWt1wrKD+L+SsIH5A1dpZJwS952O8eZlvM&#10;tB35TMMl1CJC2GeooAmhz6T0VUMG/cL2xNG7WmcwROlqqR2OEW46uUqStTTYclxosKdDQ9X35cco&#10;wNPkP9JQrEvpjvnz25ery9Qp9fQ45RsQgaZwD/+337WCl2UKf2fiEZC7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9JkrEAAAA3AAAAA8AAAAAAAAAAAAAAAAAmAIAAGRycy9k&#10;b3ducmV2LnhtbFBLBQYAAAAABAAEAPUAAACJAwAAAAA=&#10;" fillcolor="#542708" strokecolor="#542708" strokeweight="1pt">
                      <v:stroke joinstyle="miter"/>
                    </v:oval>
                    <v:oval id="Oval 714" o:spid="_x0000_s1320"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S+PsQA&#10;AADcAAAADwAAAGRycy9kb3ducmV2LnhtbESPQWvCQBSE70L/w/KE3nRjo2lJXcUWhNaLmKb3R/Y1&#10;CWbfht1tTP+9WxA8DjPzDbPejqYTAznfWlawmCcgiCurW64VlF/72QsIH5A1dpZJwR952G4eJmvM&#10;tb3wiYYi1CJC2OeooAmhz6X0VUMG/dz2xNH7sc5giNLVUju8RLjp5FOSZNJgy3GhwZ7eG6rOxa9R&#10;gMfRH9Kwz0rpPnert29Xl6lT6nE67l5BBBrDPXxrf2gFz4sl/J+JR0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Uvj7EAAAA3AAAAA8AAAAAAAAAAAAAAAAAmAIAAGRycy9k&#10;b3ducmV2LnhtbFBLBQYAAAAABAAEAPUAAACJAwAAAAA=&#10;" fillcolor="#542708" strokecolor="#542708" strokeweight="1pt">
                      <v:stroke joinstyle="miter"/>
                    </v:oval>
                    <v:oval id="Oval 715" o:spid="_x0000_s1321"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gbpcIA&#10;AADcAAAADwAAAGRycy9kb3ducmV2LnhtbESPT4vCMBTE7wt+h/AEb2uq4h+qUVQQdC+LWu+P5tkW&#10;m5eSRK3f3ggLexxm5jfMYtWaWjzI+cqygkE/AUGcW11xoSA7775nIHxA1lhbJgUv8rBadr4WmGr7&#10;5CM9TqEQEcI+RQVlCE0qpc9LMuj7tiGO3tU6gyFKV0jt8BnhppbDJJlIgxXHhRIb2paU3053owB/&#10;W/8zCrtJJt1hPd5cXJGNnFK9bruegwjUhv/wX3uvFUwHY/iciUdA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WBulwgAAANwAAAAPAAAAAAAAAAAAAAAAAJgCAABkcnMvZG93&#10;bnJldi54bWxQSwUGAAAAAAQABAD1AAAAhwMAAAAA&#10;" fillcolor="#542708" strokecolor="#542708" strokeweight="1pt">
                      <v:stroke joinstyle="miter"/>
                    </v:oval>
                    <v:oval id="Oval 716" o:spid="_x0000_s1322"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qF0sIA&#10;AADcAAAADwAAAGRycy9kb3ducmV2LnhtbESPQYvCMBSE7wv+h/AEb2uqslWqUVQQ3L2IWu+P5tkW&#10;m5eSRK3/frOw4HGYmW+YxaozjXiQ87VlBaNhAoK4sLrmUkF+3n3OQPiArLGxTApe5GG17H0sMNP2&#10;yUd6nEIpIoR9hgqqENpMSl9UZNAPbUscvat1BkOUrpTa4TPCTSPHSZJKgzXHhQpb2lZU3E53owAP&#10;nf+ZhF2aS/e9/tpcXJlPnFKDfreegwjUhXf4v73XCqajFP7OxCM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ioXSwgAAANwAAAAPAAAAAAAAAAAAAAAAAJgCAABkcnMvZG93&#10;bnJldi54bWxQSwUGAAAAAAQABAD1AAAAhwMAAAAA&#10;" fillcolor="#542708" strokecolor="#542708" strokeweight="1pt">
                      <v:stroke joinstyle="miter"/>
                    </v:oval>
                    <v:oval id="Oval 717" o:spid="_x0000_s1323"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YgScQA&#10;AADcAAAADwAAAGRycy9kb3ducmV2LnhtbESPQWvCQBSE74X+h+UVvDWbVGokugZbEGwvxRjvj+wz&#10;Cc2+Dburxn/fLRR6HGbmG2ZdTmYQV3K+t6wgS1IQxI3VPbcK6uPueQnCB2SNg2VScCcP5ebxYY2F&#10;tjc+0LUKrYgQ9gUq6EIYCyl905FBn9iROHpn6wyGKF0rtcNbhJtBvqTpQhrsOS50ONJ7R813dTEK&#10;8Gvyn/OwW9TSfWxf306uredOqdnTtF2BCDSF//Bfe68V5FkOv2fiEZ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IEnEAAAA3AAAAA8AAAAAAAAAAAAAAAAAmAIAAGRycy9k&#10;b3ducmV2LnhtbFBLBQYAAAAABAAEAPUAAACJAwAAAAA=&#10;" fillcolor="#542708" strokecolor="#542708" strokeweight="1pt">
                      <v:stroke joinstyle="miter"/>
                    </v:oval>
                    <v:oval id="Oval 718" o:spid="_x0000_s1324"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m0O8EA&#10;AADcAAAADwAAAGRycy9kb3ducmV2LnhtbERPz2vCMBS+D/wfwhO8zbSTuVGblk4ouF3GXL0/mre2&#10;rHkpSdT635vDYMeP73dezmYUF3J+sKwgXScgiFurB+4UNN/14ysIH5A1jpZJwY08lMXiIcdM2yt/&#10;0eUYOhFD2GeooA9hyqT0bU8G/dpOxJH7sc5giNB1Uju8xnAzyqck2UqDA8eGHifa99T+Hs9GAX7O&#10;/mMT6m0j3Xv1/HZyXbNxSq2Wc7UDEWgO/+I/90EreEnj2ngmHgFZ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5ZtDvBAAAA3AAAAA8AAAAAAAAAAAAAAAAAmAIAAGRycy9kb3du&#10;cmV2LnhtbFBLBQYAAAAABAAEAPUAAACGAwAAAAA=&#10;" fillcolor="#542708" strokecolor="#542708" strokeweight="1pt">
                      <v:stroke joinstyle="miter"/>
                    </v:oval>
                    <v:oval id="Oval 719" o:spid="_x0000_s1325"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URoMQA&#10;AADcAAAADwAAAGRycy9kb3ducmV2LnhtbESPQWvCQBSE74L/YXlCb2ZjpVajq9iCUL2UpvH+yL4m&#10;odm3YXebpP/eLRQ8DjPzDbM7jKYVPTnfWFawSFIQxKXVDVcKis/TfA3CB2SNrWVS8EseDvvpZIeZ&#10;tgN/UJ+HSkQI+wwV1CF0mZS+rMmgT2xHHL0v6wyGKF0ltcMhwk0rH9N0JQ02HBdq7Oi1pvI7/zEK&#10;8H30l2U4rQrpzsenl6uriqVT6mE2HrcgAo3hHv5vv2kFz4sN/J2JR0D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VEaDEAAAA3AAAAA8AAAAAAAAAAAAAAAAAmAIAAGRycy9k&#10;b3ducmV2LnhtbFBLBQYAAAAABAAEAPUAAACJAwAAAAA=&#10;" fillcolor="#542708" strokecolor="#542708" strokeweight="1pt">
                      <v:stroke joinstyle="miter"/>
                    </v:oval>
                    <v:oval id="Oval 720" o:spid="_x0000_s1326"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NygL4A&#10;AADcAAAADwAAAGRycy9kb3ducmV2LnhtbERPTYvCMBC9L/gfwgje1lRFV6pRVBDUi6zW+9CMbbGZ&#10;lCRq/ffmIHh8vO/5sjW1eJDzlWUFg34Cgji3uuJCQXbe/k5B+ICssbZMCl7kYbno/Mwx1fbJ//Q4&#10;hULEEPYpKihDaFIpfV6SQd+3DXHkrtYZDBG6QmqHzxhuajlMkok0WHFsKLGhTUn57XQ3CvDY+sMo&#10;bCeZdPvVeH1xRTZySvW67WoGIlAbvuKPe6cV/A3j/HgmHgG5eA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5DcoC+AAAA3AAAAA8AAAAAAAAAAAAAAAAAmAIAAGRycy9kb3ducmV2&#10;LnhtbFBLBQYAAAAABAAEAPUAAACDAwAAAAA=&#10;" fillcolor="#542708" strokecolor="#542708" strokeweight="1pt">
                      <v:stroke joinstyle="miter"/>
                    </v:oval>
                    <v:oval id="Oval 721" o:spid="_x0000_s1327"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XG8EA&#10;AADcAAAADwAAAGRycy9kb3ducmV2LnhtbESPQYvCMBSE74L/ITzBm6YqukvXKCoI6kXW7d4fzbMt&#10;Ni8liVr/vREEj8PMfMPMl62pxY2crywrGA0TEMS51RUXCrK/7eAbhA/IGmvLpOBBHpaLbmeOqbZ3&#10;/qXbKRQiQtinqKAMoUml9HlJBv3QNsTRO1tnMETpCqkd3iPc1HKcJDNpsOK4UGJDm5Lyy+lqFOCx&#10;9YdJ2M4y6far6frfFdnEKdXvtasfEIHa8Am/2zut4Gs8gteZeATk4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P1xvBAAAA3AAAAA8AAAAAAAAAAAAAAAAAmAIAAGRycy9kb3du&#10;cmV2LnhtbFBLBQYAAAAABAAEAPUAAACGAwAAAAA=&#10;" fillcolor="#542708" strokecolor="#542708" strokeweight="1pt">
                      <v:stroke joinstyle="miter"/>
                    </v:oval>
                    <v:oval id="Oval 722" o:spid="_x0000_s1328"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1JbMQA&#10;AADcAAAADwAAAGRycy9kb3ducmV2LnhtbESPQWvCQBSE7wX/w/IEb3VjQq1EV7GFQNtL0cb7I/tM&#10;gtm3YXdN0n/fLRR6HGbmG2Z3mEwnBnK+taxgtUxAEFdWt1wrKL+Kxw0IH5A1dpZJwTd5OOxnDzvM&#10;tR35RMM51CJC2OeooAmhz6X0VUMG/dL2xNG7WmcwROlqqR2OEW46mSbJWhpsOS402NNrQ9XtfDcK&#10;8HPyH1ko1qV078enl4ury8wptZhPxy2IQFP4D/+137SC5zSF3zPxCM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dSWzEAAAA3AAAAA8AAAAAAAAAAAAAAAAAmAIAAGRycy9k&#10;b3ducmV2LnhtbFBLBQYAAAAABAAEAPUAAACJAwAAAAA=&#10;" fillcolor="#542708" strokecolor="#542708" strokeweight="1pt">
                      <v:stroke joinstyle="miter"/>
                    </v:oval>
                    <v:oval id="Oval 723" o:spid="_x0000_s1329"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Hs98IA&#10;AADcAAAADwAAAGRycy9kb3ducmV2LnhtbESPQYvCMBSE78L+h/AWvGmqRVeqUdwFYfUiuvX+aJ5t&#10;sXkpSdTuvzeC4HGYmW+YxaozjbiR87VlBaNhAoK4sLrmUkH+txnMQPiArLGxTAr+ycNq+dFbYKbt&#10;nQ90O4ZSRAj7DBVUIbSZlL6oyKAf2pY4emfrDIYoXSm1w3uEm0aOk2QqDdYcFyps6aei4nK8GgW4&#10;7/wuDZtpLt12Pfk+uTJPnVL9z249BxGoC+/wq/2rFXyNU3ieiUd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kez3wgAAANwAAAAPAAAAAAAAAAAAAAAAAJgCAABkcnMvZG93&#10;bnJldi54bWxQSwUGAAAAAAQABAD1AAAAhwMAAAAA&#10;" fillcolor="#542708" strokecolor="#542708" strokeweight="1pt">
                      <v:stroke joinstyle="miter"/>
                    </v:oval>
                    <v:oval id="Oval 724" o:spid="_x0000_s1330"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h0g8QA&#10;AADcAAAADwAAAGRycy9kb3ducmV2LnhtbESPQWvCQBSE7wX/w/KE3upG06pEV9FCoO2lVOP9kX0m&#10;wezbsLsm6b/vFgo9DjPzDbPdj6YVPTnfWFYwnyUgiEurG64UFOf8aQ3CB2SNrWVS8E0e9rvJwxYz&#10;bQf+ov4UKhEh7DNUUIfQZVL6siaDfmY74uhdrTMYonSV1A6HCDetXCTJUhpsOC7U2NFrTeXtdDcK&#10;8HP0H2nIl4V074eX48VVReqUepyOhw2IQGP4D/+137SC1eIZ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4dIPEAAAA3AAAAA8AAAAAAAAAAAAAAAAAmAIAAGRycy9k&#10;b3ducmV2LnhtbFBLBQYAAAAABAAEAPUAAACJAwAAAAA=&#10;" fillcolor="#542708" strokecolor="#542708" strokeweight="1pt">
                      <v:stroke joinstyle="miter"/>
                    </v:oval>
                  </v:group>
                  <v:group id="Group 725" o:spid="_x0000_s1331" style="position:absolute;top:56;width:4540;height:4540"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2nXMUAAADcAAAADwAAAGRycy9kb3ducmV2LnhtbESPQYvCMBSE78L+h/CE&#10;vWlaF3WpRhFZlz2IoC6It0fzbIvNS2liW/+9EQSPw8x8w8yXnSlFQ7UrLCuIhxEI4tTqgjMF/8fN&#10;4BuE88gaS8uk4E4OlouP3hwTbVveU3PwmQgQdgkqyL2vEildmpNBN7QVcfAutjbog6wzqWtsA9yU&#10;chRFE2mw4LCQY0XrnNLr4WYU/LbYrr7in2Z7vazv5+N4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Np1zFAAAA3AAA&#10;AA8AAAAAAAAAAAAAAAAAqgIAAGRycy9kb3ducmV2LnhtbFBLBQYAAAAABAAEAPoAAACcAwAAAAA=&#10;">
                    <v:oval id="Oval 726" o:spid="_x0000_s1332"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WaZ8MA&#10;AADcAAAADwAAAGRycy9kb3ducmV2LnhtbESPQYvCMBSE78L+h/AWvGm6Cipdo7iCoEdru70+mmdb&#10;bF5qE7X+e7Ow4HGYmW+Y5bo3jbhT52rLCr7GEQjiwuqaSwXpaTdagHAeWWNjmRQ8ycF69TFYYqzt&#10;g490T3wpAoRdjAoq79tYSldUZNCNbUscvLPtDPogu1LqDh8Bbho5iaKZNFhzWKiwpW1FxSW5GQXZ&#10;T6Oz2ybtk/p0PfxO93l2zXOlhp/95huEp96/w//tvVYwn8zg70w4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WaZ8MAAADcAAAADwAAAAAAAAAAAAAAAACYAgAAZHJzL2Rv&#10;d25yZXYueG1sUEsFBgAAAAAEAAQA9QAAAIgDAAAAAA==&#10;" fillcolor="#f93" strokecolor="#542708" strokeweight="3pt">
                      <v:stroke joinstyle="miter"/>
                    </v:oval>
                    <v:oval id="Oval 727" o:spid="_x0000_s1333"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rq9MMA&#10;AADcAAAADwAAAGRycy9kb3ducmV2LnhtbESPQWvCQBSE7wX/w/IEb3WjwVhSV1FBsL2U2vT+yL4m&#10;wezbsLsm8d93hUKPw8x8w2x2o2lFT843lhUs5gkI4tLqhisFxdfp+QWED8gaW8uk4E4edtvJ0wZz&#10;bQf+pP4SKhEh7HNUUIfQ5VL6siaDfm474uj9WGcwROkqqR0OEW5auUySTBpsOC7U2NGxpvJ6uRkF&#10;+DH69zScskK6t/3q8O2qInVKzabj/hVEoDH8h//aZ61gvVzD40w8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rq9MMAAADcAAAADwAAAAAAAAAAAAAAAACYAgAAZHJzL2Rv&#10;d25yZXYueG1sUEsFBgAAAAAEAAQA9QAAAIgDAAAAAA==&#10;" fillcolor="#542708" strokecolor="#542708" strokeweight="1pt">
                      <v:stroke joinstyle="miter"/>
                    </v:oval>
                    <v:oval id="Oval 728" o:spid="_x0000_s1334"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V+hr4A&#10;AADcAAAADwAAAGRycy9kb3ducmV2LnhtbERPTYvCMBC9L/gfwgje1lRFV6pRVBDUi6zW+9CMbbGZ&#10;lCRq/ffmIHh8vO/5sjW1eJDzlWUFg34Cgji3uuJCQXbe/k5B+ICssbZMCl7kYbno/Mwx1fbJ//Q4&#10;hULEEPYpKihDaFIpfV6SQd+3DXHkrtYZDBG6QmqHzxhuajlMkok0WHFsKLGhTUn57XQ3CvDY+sMo&#10;bCeZdPvVeH1xRTZySvW67WoGIlAbvuKPe6cV/A3j2ngmHgG5eA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A1foa+AAAA3AAAAA8AAAAAAAAAAAAAAAAAmAIAAGRycy9kb3ducmV2&#10;LnhtbFBLBQYAAAAABAAEAPUAAACDAwAAAAA=&#10;" fillcolor="#542708" strokecolor="#542708" strokeweight="1pt">
                      <v:stroke joinstyle="miter"/>
                    </v:oval>
                    <v:oval id="Oval 729" o:spid="_x0000_s1335"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nbHcQA&#10;AADcAAAADwAAAGRycy9kb3ducmV2LnhtbESPQWvCQBSE70L/w/KE3nRjQq1GV7GC0HoptfH+yL4m&#10;odm3YXdN0n/fLRQ8DjPzDbPdj6YVPTnfWFawmCcgiEurG64UFJ+n2QqED8gaW8uk4Ic87HcPky3m&#10;2g78Qf0lVCJC2OeooA6hy6X0ZU0G/dx2xNH7ss5giNJVUjscIty0Mk2SpTTYcFyosaNjTeX35WYU&#10;4Pvoz1k4LQvp3g5PL1dXFZlT6nE6HjYgAo3hHv5vv2oFz+ka/s7EIy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52x3EAAAA3AAAAA8AAAAAAAAAAAAAAAAAmAIAAGRycy9k&#10;b3ducmV2LnhtbFBLBQYAAAAABAAEAPUAAACJAwAAAAA=&#10;" fillcolor="#542708" strokecolor="#542708" strokeweight="1pt">
                      <v:stroke joinstyle="miter"/>
                    </v:oval>
                    <v:oval id="Oval 730" o:spid="_x0000_s1336"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kXcEA&#10;AADcAAAADwAAAGRycy9kb3ducmV2LnhtbERPz2vCMBS+C/sfwhvspuks09EZpQqFbZdh7e6P5q0t&#10;a15KEtv635vDYMeP7/fuMJtejOR8Z1nB8yoBQVxb3XGjoLoUy1cQPiBr7C2Tght5OOwfFjvMtJ34&#10;TGMZGhFD2GeooA1hyKT0dUsG/coOxJH7sc5giNA1UjucYrjp5TpJNtJgx7GhxYFOLdW/5dUowK/Z&#10;f6ah2FTSfeQvx2/XVKlT6ulxzt9ABJrDv/jP/a4VbNM4P56JR0D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ua5F3BAAAA3AAAAA8AAAAAAAAAAAAAAAAAmAIAAGRycy9kb3du&#10;cmV2LnhtbFBLBQYAAAAABAAEAPUAAACGAwAAAAA=&#10;" fillcolor="#542708" strokecolor="#542708" strokeweight="1pt">
                      <v:stroke joinstyle="miter"/>
                    </v:oval>
                    <v:oval id="Oval 731" o:spid="_x0000_s1337"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ZBxsQA&#10;AADcAAAADwAAAGRycy9kb3ducmV2LnhtbESPQWvCQBSE70L/w/IKvelGQ22JrpIKgdqLaNP7I/tM&#10;QrNvw+42Sf+9Wyh4HGbmG2a7n0wnBnK+taxguUhAEFdWt1wrKD+L+SsIH5A1dpZJwS952O8eZlvM&#10;tB35TMMl1CJC2GeooAmhz6T0VUMG/cL2xNG7WmcwROlqqR2OEW46uUqStTTYclxosKdDQ9X35cco&#10;wNPkP9JQrEvpjvnz25ery9Qp9fQ45RsQgaZwD/+337WCl3QJf2fiEZC7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WQcbEAAAA3AAAAA8AAAAAAAAAAAAAAAAAmAIAAGRycy9k&#10;b3ducmV2LnhtbFBLBQYAAAAABAAEAPUAAACJAwAAAAA=&#10;" fillcolor="#542708" strokecolor="#542708" strokeweight="1pt">
                      <v:stroke joinstyle="miter"/>
                    </v:oval>
                    <v:oval id="Oval 732" o:spid="_x0000_s1338"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TfscIA&#10;AADcAAAADwAAAGRycy9kb3ducmV2LnhtbESPQYvCMBSE78L+h/AWvGmqRVeqUdwFYfUiuvX+aJ5t&#10;sXkpSdTuvzeC4HGYmW+YxaozjbiR87VlBaNhAoK4sLrmUkH+txnMQPiArLGxTAr+ycNq+dFbYKbt&#10;nQ90O4ZSRAj7DBVUIbSZlL6oyKAf2pY4emfrDIYoXSm1w3uEm0aOk2QqDdYcFyps6aei4nK8GgW4&#10;7/wuDZtpLt12Pfk+uTJPnVL9z249BxGoC+/wq/2rFXylY3ieiUd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BN+xwgAAANwAAAAPAAAAAAAAAAAAAAAAAJgCAABkcnMvZG93&#10;bnJldi54bWxQSwUGAAAAAAQABAD1AAAAhwMAAAAA&#10;" fillcolor="#542708" strokecolor="#542708" strokeweight="1pt">
                      <v:stroke joinstyle="miter"/>
                    </v:oval>
                    <v:oval id="Oval 733" o:spid="_x0000_s1339"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h6KsMA&#10;AADcAAAADwAAAGRycy9kb3ducmV2LnhtbESPQWvCQBSE74L/YXkFb7ppQ61E1xALQtuLVOP9kX1N&#10;QrNvw+6q23/fLRQ8DjPzDbMpoxnElZzvLSt4XGQgiBure24V1Kf9fAXCB2SNg2VS8EMeyu10ssFC&#10;2xt/0vUYWpEg7AtU0IUwFlL6piODfmFH4uR9WWcwJOlaqR3eEtwM8inLltJgz2mhw5FeO2q+jxej&#10;AA/Rf+Rhv6yle6+ed2fX1rlTavYQqzWIQDHcw//tN63gJc/h70w6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h6KsMAAADcAAAADwAAAAAAAAAAAAAAAACYAgAAZHJzL2Rv&#10;d25yZXYueG1sUEsFBgAAAAAEAAQA9QAAAIgDAAAAAA==&#10;" fillcolor="#542708" strokecolor="#542708" strokeweight="1pt">
                      <v:stroke joinstyle="miter"/>
                    </v:oval>
                    <v:oval id="Oval 734" o:spid="_x0000_s1340"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HiXsMA&#10;AADcAAAADwAAAGRycy9kb3ducmV2LnhtbESPQWvCQBSE7wX/w/IKvdVNjY0SXUULQvUitfH+yD6T&#10;YPZt2F01/feuIPQ4zMw3zHzZm1ZcyfnGsoKPYQKCuLS64UpB8bt5n4LwAVlja5kU/JGH5WLwMsdc&#10;2xv/0PUQKhEh7HNUUIfQ5VL6siaDfmg74uidrDMYonSV1A5vEW5aOUqSTBpsOC7U2NFXTeX5cDEK&#10;cN/7XRo2WSHddvW5PrqqSJ1Sb6/9agYiUB/+w8/2t1YwScfwOBOP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HiXsMAAADcAAAADwAAAAAAAAAAAAAAAACYAgAAZHJzL2Rv&#10;d25yZXYueG1sUEsFBgAAAAAEAAQA9QAAAIgDAAAAAA==&#10;" fillcolor="#542708" strokecolor="#542708" strokeweight="1pt">
                      <v:stroke joinstyle="miter"/>
                    </v:oval>
                    <v:oval id="Oval 735" o:spid="_x0000_s1341"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HxcQA&#10;AADcAAAADwAAAGRycy9kb3ducmV2LnhtbESPQWvCQBSE74X+h+UVequbNsSWmI1YQWi9iDa9P7LP&#10;JDT7NuyuJv57tyB4HGbmG6ZYTqYXZ3K+s6zgdZaAIK6t7rhRUP1sXj5A+ICssbdMCi7kYVk+PhSY&#10;azvyns6H0IgIYZ+jgjaEIZfS1y0Z9DM7EEfvaJ3BEKVrpHY4Rrjp5VuSzKXBjuNCiwOtW6r/Diej&#10;AHeT36ZhM6+k+15ln7+uqVKn1PPTtFqACDSFe/jW/tIK3tMM/s/EIy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tR8XEAAAA3AAAAA8AAAAAAAAAAAAAAAAAmAIAAGRycy9k&#10;b3ducmV2LnhtbFBLBQYAAAAABAAEAPUAAACJAwAAAAA=&#10;" fillcolor="#542708" strokecolor="#542708" strokeweight="1pt">
                      <v:stroke joinstyle="miter"/>
                    </v:oval>
                    <v:oval id="Oval 736" o:spid="_x0000_s1342"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ZssIA&#10;AADcAAAADwAAAGRycy9kb3ducmV2LnhtbESPQWvCQBSE7wX/w/IEb3Vjg1Giq2hBsL0UNd4f2WcS&#10;zL4Nu6vGf98VCj0OM/MNs1z3phV3cr6xrGAyTkAQl1Y3XCkoTrv3OQgfkDW2lknBkzysV4O3Jeba&#10;PvhA92OoRISwz1FBHUKXS+nLmgz6se2Io3exzmCI0lVSO3xEuGnlR5Jk0mDDcaHGjj5rKq/Hm1GA&#10;P73/TsMuK6T72ky3Z1cVqVNqNOw3CxCB+vAf/mvvtYJZmsHrTDwC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P9mywgAAANwAAAAPAAAAAAAAAAAAAAAAAJgCAABkcnMvZG93&#10;bnJldi54bWxQSwUGAAAAAAQABAD1AAAAhwMAAAAA&#10;" fillcolor="#542708" strokecolor="#542708" strokeweight="1pt">
                      <v:stroke joinstyle="miter"/>
                    </v:oval>
                    <v:oval id="Oval 737" o:spid="_x0000_s1343"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N8KcIA&#10;AADcAAAADwAAAGRycy9kb3ducmV2LnhtbESPT4vCMBTE7wt+h/AEb2vqFv9QjaILgutlUev90Tzb&#10;YvNSkqj1228EYY/DzPyGWaw604g7OV9bVjAaJiCIC6trLhXkp+3nDIQPyBoby6TgSR5Wy97HAjNt&#10;H3yg+zGUIkLYZ6igCqHNpPRFRQb90LbE0btYZzBE6UqpHT4i3DTyK0km0mDNcaHClr4rKq7Hm1GA&#10;v53fp2E7yaX7WY83Z1fmqVNq0O/WcxCBuvAffrd3WsE0ncLrTDwC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c3wpwgAAANwAAAAPAAAAAAAAAAAAAAAAAJgCAABkcnMvZG93&#10;bnJldi54bWxQSwUGAAAAAAQABAD1AAAAhwMAAAAA&#10;" fillcolor="#542708" strokecolor="#542708" strokeweight="1pt">
                      <v:stroke joinstyle="miter"/>
                    </v:oval>
                    <v:oval id="Oval 738" o:spid="_x0000_s1344"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zoW8EA&#10;AADcAAAADwAAAGRycy9kb3ducmV2LnhtbERPz2vCMBS+C/sfwhvspuks09EZpQqFbZdh7e6P5q0t&#10;a15KEtv635vDYMeP7/fuMJtejOR8Z1nB8yoBQVxb3XGjoLoUy1cQPiBr7C2Tght5OOwfFjvMtJ34&#10;TGMZGhFD2GeooA1hyKT0dUsG/coOxJH7sc5giNA1UjucYrjp5TpJNtJgx7GhxYFOLdW/5dUowK/Z&#10;f6ah2FTSfeQvx2/XVKlT6ulxzt9ABJrDv/jP/a4VbNO4Np6JR0D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s6FvBAAAA3AAAAA8AAAAAAAAAAAAAAAAAmAIAAGRycy9kb3du&#10;cmV2LnhtbFBLBQYAAAAABAAEAPUAAACGAwAAAAA=&#10;" fillcolor="#542708" strokecolor="#542708" strokeweight="1pt">
                      <v:stroke joinstyle="miter"/>
                    </v:oval>
                    <v:oval id="Oval 739" o:spid="_x0000_s1345"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BNwMMA&#10;AADcAAAADwAAAGRycy9kb3ducmV2LnhtbESPQWvCQBSE74X+h+UVvOmmBq1GV9GCoF6kGu+P7DMJ&#10;zb4Nu1uN/94VhB6HmfmGmS8704grOV9bVvA5SEAQF1bXXCrIT5v+BIQPyBoby6TgTh6Wi/e3OWba&#10;3viHrsdQighhn6GCKoQ2k9IXFRn0A9sSR+9incEQpSuldniLcNPIYZKMpcGa40KFLX1XVPwe/4wC&#10;PHR+n4bNOJdutxqtz67MU6dU76NbzUAE6sJ/+NXeagVf6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BNwMMAAADcAAAADwAAAAAAAAAAAAAAAACYAgAAZHJzL2Rv&#10;d25yZXYueG1sUEsFBgAAAAAEAAQA9QAAAIgDAAAAAA==&#10;" fillcolor="#542708" strokecolor="#542708" strokeweight="1pt">
                      <v:stroke joinstyle="miter"/>
                    </v:oval>
                    <v:oval id="Oval 740" o:spid="_x0000_s1346"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yXIMEA&#10;AADcAAAADwAAAGRycy9kb3ducmV2LnhtbERPz2vCMBS+D/wfwhO8rel0U6lG0UFh7jJW6/3RPNuy&#10;5qUkma3/vTkMdvz4fm/3o+nEjZxvLSt4SVIQxJXVLdcKynP+vAbhA7LGzjIpuJOH/W7ytMVM24G/&#10;6VaEWsQQ9hkqaELoMyl91ZBBn9ieOHJX6wyGCF0ttcMhhptOztN0KQ22HBsa7Om9oeqn+DUK8Gv0&#10;n4uQL0vpToe348XV5cIpNZuOhw2IQGP4F/+5P7SC1WucH8/EIyB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clyDBAAAA3AAAAA8AAAAAAAAAAAAAAAAAmAIAAGRycy9kb3du&#10;cmV2LnhtbFBLBQYAAAAABAAEAPUAAACGAwAAAAA=&#10;" fillcolor="#542708" strokecolor="#542708" strokeweight="1pt">
                      <v:stroke joinstyle="miter"/>
                    </v:oval>
                  </v:group>
                  <v:group id="Group 741" o:spid="_x0000_s1347" style="position:absolute;left:17166;top:5778;width:4540;height:4540"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lE/8YAAADcAAAADwAAAGRycy9kb3ducmV2LnhtbESPW2vCQBSE3wv9D8sp&#10;+KabVHshzSoiVXwQobFQ+nbInlwwezZk1yT+e7cg9HGYmW+YdDWaRvTUudqygngWgSDOra65VPB9&#10;2k7fQTiPrLGxTAqu5GC1fHxIMdF24C/qM1+KAGGXoILK+zaR0uUVGXQz2xIHr7CdQR9kV0rd4RDg&#10;ppHPUfQqDdYcFipsaVNRfs4uRsFuwGE9jz/7w7nYXH9PL8efQ0xKTZ7G9QcIT6P/D9/be63gbRH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qUT/xgAAANwA&#10;AAAPAAAAAAAAAAAAAAAAAKoCAABkcnMvZG93bnJldi54bWxQSwUGAAAAAAQABAD6AAAAnQMAAAAA&#10;">
                    <v:oval id="Oval 742" o:spid="_x0000_s1348"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F5xMUA&#10;AADcAAAADwAAAGRycy9kb3ducmV2LnhtbESPQWvCQBSE74X+h+UVvNVNVVqJ2YgtFNJjo2muj+wz&#10;CWbfxuxq0n/vFgoeh5n5hkm2k+nElQbXWlbwMo9AEFdWt1wrOOw/n9cgnEfW2FkmBb/kYJs+PiQY&#10;azvyN11zX4sAYRejgsb7PpbSVQ0ZdHPbEwfvaAeDPsihlnrAMcBNJxdR9CoNthwWGuzpo6HqlF+M&#10;guK908Vld5jydn/++llmZXEuS6VmT9NuA8LT5O/h/3amFbytFvB3JhwBm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XnExQAAANwAAAAPAAAAAAAAAAAAAAAAAJgCAABkcnMv&#10;ZG93bnJldi54bWxQSwUGAAAAAAQABAD1AAAAigMAAAAA&#10;" fillcolor="#f93" strokecolor="#542708" strokeweight="3pt">
                      <v:stroke joinstyle="miter"/>
                    </v:oval>
                    <v:oval id="Oval 743" o:spid="_x0000_s1349"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4JV8MA&#10;AADcAAAADwAAAGRycy9kb3ducmV2LnhtbESPQWvCQBSE7wX/w/IKvdVNjY0SXUULQvUitfH+yD6T&#10;YPZt2F01/feuIPQ4zMw3zHzZm1ZcyfnGsoKPYQKCuLS64UpB8bt5n4LwAVlja5kU/JGH5WLwMsdc&#10;2xv/0PUQKhEh7HNUUIfQ5VL6siaDfmg74uidrDMYonSV1A5vEW5aOUqSTBpsOC7U2NFXTeX5cDEK&#10;cN/7XRo2WSHddvW5PrqqSJ1Sb6/9agYiUB/+w8/2t1YwGafwOBOP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04JV8MAAADcAAAADwAAAAAAAAAAAAAAAACYAgAAZHJzL2Rv&#10;d25yZXYueG1sUEsFBgAAAAAEAAQA9QAAAIgDAAAAAA==&#10;" fillcolor="#542708" strokecolor="#542708" strokeweight="1pt">
                      <v:stroke joinstyle="miter"/>
                    </v:oval>
                    <v:oval id="Oval 744" o:spid="_x0000_s1350"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eRI8QA&#10;AADcAAAADwAAAGRycy9kb3ducmV2LnhtbESPQWvCQBSE7wX/w/IEb3WjsVpSV4kFwfZSqun9kX1N&#10;gtm3YXebxH/vFgo9DjPzDbPdj6YVPTnfWFawmCcgiEurG64UFJfj4zMIH5A1tpZJwY087HeThy1m&#10;2g78Sf05VCJC2GeooA6hy6T0ZU0G/dx2xNH7ts5giNJVUjscIty0cpkka2mw4bhQY0evNZXX849R&#10;gB+jf0/DcV1I95Y/Hb5cVaROqdl0zF9ABBrDf/ivfdIKNqsV/J6JR0D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nkSPEAAAA3AAAAA8AAAAAAAAAAAAAAAAAmAIAAGRycy9k&#10;b3ducmV2LnhtbFBLBQYAAAAABAAEAPUAAACJAwAAAAA=&#10;" fillcolor="#542708" strokecolor="#542708" strokeweight="1pt">
                      <v:stroke joinstyle="miter"/>
                    </v:oval>
                    <v:oval id="Oval 745" o:spid="_x0000_s1351"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0uMIA&#10;AADcAAAADwAAAGRycy9kb3ducmV2LnhtbESPT4vCMBTE7wt+h/AEb2vq/6VrFBUE3Yuo3fujedsW&#10;m5eSRK3f3gjCHoeZ+Q0zX7amFjdyvrKsYNBPQBDnVldcKMjO288vED4ga6wtk4IHeVguOh9zTLW9&#10;85Fup1CICGGfooIyhCaV0uclGfR92xBH7886gyFKV0jt8B7hppbDJJlKgxXHhRIb2pSUX05XowAP&#10;rf8Zhe00k26/mqx/XZGNnFK9brv6BhGoDf/hd3unFczGE3idiUd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6zS4wgAAANwAAAAPAAAAAAAAAAAAAAAAAJgCAABkcnMvZG93&#10;bnJldi54bWxQSwUGAAAAAAQABAD1AAAAhwMAAAAA&#10;" fillcolor="#542708" strokecolor="#542708" strokeweight="1pt">
                      <v:stroke joinstyle="miter"/>
                    </v:oval>
                    <v:oval id="Oval 746" o:spid="_x0000_s1352"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mqz8MA&#10;AADcAAAADwAAAGRycy9kb3ducmV2LnhtbESPQWvCQBSE70L/w/IEb7qx1lSim2AFwfYianp/ZF+T&#10;0OzbsLvV+O+7hYLHYWa+YTbFYDpxJedbywrmswQEcWV1y7WC8rKfrkD4gKyxs0wK7uShyJ9GG8y0&#10;vfGJrudQiwhhn6GCJoQ+k9JXDRn0M9sTR+/LOoMhSldL7fAW4aaTz0mSSoMtx4UGe9o1VH2ff4wC&#10;PA7+YxH2aSnd+3b59unqcuGUmoyH7RpEoCE8wv/tg1bw+pLC35l4BG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mqz8MAAADcAAAADwAAAAAAAAAAAAAAAACYAgAAZHJzL2Rv&#10;d25yZXYueG1sUEsFBgAAAAAEAAQA9QAAAIgDAAAAAA==&#10;" fillcolor="#542708" strokecolor="#542708" strokeweight="1pt">
                      <v:stroke joinstyle="miter"/>
                    </v:oval>
                    <v:oval id="Oval 747" o:spid="_x0000_s1353"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UPVMQA&#10;AADcAAAADwAAAGRycy9kb3ducmV2LnhtbESPzWrDMBCE74W8g9hCb7Hc/Dk4UUJaMLS9hCTOfbG2&#10;tqm1MpIau28fFQo9DjPzDbPdj6YTN3K+tazgOUlBEFdWt1wrKC/FdA3CB2SNnWVS8EMe9rvJwxZz&#10;bQc+0e0cahEh7HNU0ITQ51L6qiGDPrE9cfQ+rTMYonS11A6HCDednKXpShpsOS402NNrQ9XX+dso&#10;wOPoP+ahWJXSvR+WL1dXl3On1NPjeNiACDSG//Bf+00ryBYZ/J6JR0D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1D1TEAAAA3AAAAA8AAAAAAAAAAAAAAAAAmAIAAGRycy9k&#10;b3ducmV2LnhtbFBLBQYAAAAABAAEAPUAAACJAwAAAAA=&#10;" fillcolor="#542708" strokecolor="#542708" strokeweight="1pt">
                      <v:stroke joinstyle="miter"/>
                    </v:oval>
                    <v:oval id="Oval 748" o:spid="_x0000_s1354"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qbJsEA&#10;AADcAAAADwAAAGRycy9kb3ducmV2LnhtbERPz2vCMBS+D/wfwhO8rel0U6lG0UFh7jJW6/3RPNuy&#10;5qUkma3/vTkMdvz4fm/3o+nEjZxvLSt4SVIQxJXVLdcKynP+vAbhA7LGzjIpuJOH/W7ytMVM24G/&#10;6VaEWsQQ9hkqaELoMyl91ZBBn9ieOHJX6wyGCF0ttcMhhptOztN0KQ22HBsa7Om9oeqn+DUK8Gv0&#10;n4uQL0vpToe348XV5cIpNZuOhw2IQGP4F/+5P7SC1WtcG8/EIyB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qmybBAAAA3AAAAA8AAAAAAAAAAAAAAAAAmAIAAGRycy9kb3du&#10;cmV2LnhtbFBLBQYAAAAABAAEAPUAAACGAwAAAAA=&#10;" fillcolor="#542708" strokecolor="#542708" strokeweight="1pt">
                      <v:stroke joinstyle="miter"/>
                    </v:oval>
                    <v:oval id="Oval 749" o:spid="_x0000_s1355"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Y+vcQA&#10;AADcAAAADwAAAGRycy9kb3ducmV2LnhtbESPW4vCMBSE3xf8D+EIvq2pl/VSjaKC4O7Lotb3Q3Ns&#10;i81JSaJ2//1GWNjHYWa+YZbr1tTiQc5XlhUM+gkI4tzqigsF2Xn/PgPhA7LG2jIp+CEP61XnbYmp&#10;tk8+0uMUChEh7FNUUIbQpFL6vCSDvm8b4uhdrTMYonSF1A6fEW5qOUySiTRYcVwosaFdSfntdDcK&#10;8Lv1X6Own2TSfW4+thdXZCOnVK/bbhYgArXhP/zXPmgF0/EcXm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mPr3EAAAA3AAAAA8AAAAAAAAAAAAAAAAAmAIAAGRycy9k&#10;b3ducmV2LnhtbFBLBQYAAAAABAAEAPUAAACJAwAAAAA=&#10;" fillcolor="#542708" strokecolor="#542708" strokeweight="1pt">
                      <v:stroke joinstyle="miter"/>
                    </v:oval>
                    <v:oval id="Oval 750" o:spid="_x0000_s1356"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UB/b4A&#10;AADcAAAADwAAAGRycy9kb3ducmV2LnhtbERPy4rCMBTdD/gP4QruxlTFB9UoKgiOG1Hr/tJc22Jz&#10;U5Ko9e8nC8Hl4bwXq9bU4knOV5YVDPoJCOLc6ooLBdll9zsD4QOyxtoyKXiTh9Wy87PAVNsXn+h5&#10;DoWIIexTVFCG0KRS+rwkg75vG+LI3awzGCJ0hdQOXzHc1HKYJBNpsOLYUGJD25Ly+/lhFOCx9YdR&#10;2E0y6f7W483VFdnIKdXrtus5iEBt+Io/7r1WMB3H+fFMPAJy+Q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ZFAf2+AAAA3AAAAA8AAAAAAAAAAAAAAAAAmAIAAGRycy9kb3ducmV2&#10;LnhtbFBLBQYAAAAABAAEAPUAAACDAwAAAAA=&#10;" fillcolor="#542708" strokecolor="#542708" strokeweight="1pt">
                      <v:stroke joinstyle="miter"/>
                    </v:oval>
                    <v:oval id="Oval 751" o:spid="_x0000_s1357"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kZsIA&#10;AADcAAAADwAAAGRycy9kb3ducmV2LnhtbESPT4vCMBTE7wt+h/AEb2uq4h+qUVQQdC+LWu+P5tkW&#10;m5eSRK3f3ggLexxm5jfMYtWaWjzI+cqygkE/AUGcW11xoSA7775nIHxA1lhbJgUv8rBadr4WmGr7&#10;5CM9TqEQEcI+RQVlCE0qpc9LMuj7tiGO3tU6gyFKV0jt8BnhppbDJJlIgxXHhRIb2paU3053owB/&#10;W/8zCrtJJt1hPd5cXJGNnFK9bruegwjUhv/wX3uvFUzHA/iciUdA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CaRmwgAAANwAAAAPAAAAAAAAAAAAAAAAAJgCAABkcnMvZG93&#10;bnJldi54bWxQSwUGAAAAAAQABAD1AAAAhwMAAAAA&#10;" fillcolor="#542708" strokecolor="#542708" strokeweight="1pt">
                      <v:stroke joinstyle="miter"/>
                    </v:oval>
                    <v:oval id="Oval 752" o:spid="_x0000_s1358"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s6EcMA&#10;AADcAAAADwAAAGRycy9kb3ducmV2LnhtbESPQWvCQBSE7wX/w/IK3uqmSlKJrqJCwPZSqvH+yL4m&#10;odm3YXeN8d+7hUKPw8x8w6y3o+nEQM63lhW8zhIQxJXVLdcKynPxsgThA7LGzjIpuJOH7WbytMZc&#10;2xt/0XAKtYgQ9jkqaELocyl91ZBBP7M9cfS+rTMYonS11A5vEW46OU+STBpsOS402NOhoerndDUK&#10;8HP0H4tQZKV077t0f3F1uXBKTZ/H3QpEoDH8h//aR63gLZ3D75l4BO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s6EcMAAADcAAAADwAAAAAAAAAAAAAAAACYAgAAZHJzL2Rv&#10;d25yZXYueG1sUEsFBgAAAAAEAAQA9QAAAIgDAAAAAA==&#10;" fillcolor="#542708" strokecolor="#542708" strokeweight="1pt">
                      <v:stroke joinstyle="miter"/>
                    </v:oval>
                    <v:oval id="Oval 753" o:spid="_x0000_s1359"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efisQA&#10;AADcAAAADwAAAGRycy9kb3ducmV2LnhtbESPQWvCQBSE74X+h+UVequbNsSWmI1YQWi9iDa9P7LP&#10;JDT7NuyuJv57tyB4HGbmG6ZYTqYXZ3K+s6zgdZaAIK6t7rhRUP1sXj5A+ICssbdMCi7kYVk+PhSY&#10;azvyns6H0IgIYZ+jgjaEIZfS1y0Z9DM7EEfvaJ3BEKVrpHY4Rrjp5VuSzKXBjuNCiwOtW6r/Diej&#10;AHeT36ZhM6+k+15ln7+uqVKn1PPTtFqACDSFe/jW/tIK3rMU/s/EIy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Xn4rEAAAA3AAAAA8AAAAAAAAAAAAAAAAAmAIAAGRycy9k&#10;b3ducmV2LnhtbFBLBQYAAAAABAAEAPUAAACJAwAAAAA=&#10;" fillcolor="#542708" strokecolor="#542708" strokeweight="1pt">
                      <v:stroke joinstyle="miter"/>
                    </v:oval>
                    <v:oval id="Oval 754" o:spid="_x0000_s1360"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4H/sIA&#10;AADcAAAADwAAAGRycy9kb3ducmV2LnhtbESPT4vCMBTE7wt+h/AEb2vq/6VrFBUE3Yuo3fujedsW&#10;m5eSRK3f3gjCHoeZ+Q0zX7amFjdyvrKsYNBPQBDnVldcKMjO288vED4ga6wtk4IHeVguOh9zTLW9&#10;85Fup1CICGGfooIyhCaV0uclGfR92xBH7886gyFKV0jt8B7hppbDJJlKgxXHhRIb2pSUX05XowAP&#10;rf8Zhe00k26/mqx/XZGNnFK9brv6BhGoDf/hd3unFcwmY3idiUd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gf+wgAAANwAAAAPAAAAAAAAAAAAAAAAAJgCAABkcnMvZG93&#10;bnJldi54bWxQSwUGAAAAAAQABAD1AAAAhwMAAAAA&#10;" fillcolor="#542708" strokecolor="#542708" strokeweight="1pt">
                      <v:stroke joinstyle="miter"/>
                    </v:oval>
                    <v:oval id="Oval 755" o:spid="_x0000_s1361"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KiZcMA&#10;AADcAAAADwAAAGRycy9kb3ducmV2LnhtbESPQWvCQBSE7wX/w/KE3uqmSrREV1Eh0PZS1PT+yD6z&#10;odm3YXeN6b/vFgo9DjPzDbPZjbYTA/nQOlbwPMtAENdOt9woqC7l0wuIEJE1do5JwTcF2G0nDxss&#10;tLvziYZzbESCcChQgYmxL6QMtSGLYeZ64uRdnbcYk/SN1B7vCW47Oc+ypbTYclow2NPRUP11vlkF&#10;+DGG90Usl5X0b/v88OmbauGVepyO+zWISGP8D/+1X7WCVZ7D75l0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KiZcMAAADcAAAADwAAAAAAAAAAAAAAAACYAgAAZHJzL2Rv&#10;d25yZXYueG1sUEsFBgAAAAAEAAQA9QAAAIgDAAAAAA==&#10;" fillcolor="#542708" strokecolor="#542708" strokeweight="1pt">
                      <v:stroke joinstyle="miter"/>
                    </v:oval>
                    <v:oval id="Oval 756" o:spid="_x0000_s1362"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A8EsMA&#10;AADcAAAADwAAAGRycy9kb3ducmV2LnhtbESPQWvCQBSE7wX/w/KE3uqmirFEV1Eh0PZS1PT+yD6z&#10;odm3YXeN6b/vFgo9DjPzDbPZjbYTA/nQOlbwPMtAENdOt9woqC7l0wuIEJE1do5JwTcF2G0nDxss&#10;tLvziYZzbESCcChQgYmxL6QMtSGLYeZ64uRdnbcYk/SN1B7vCW47Oc+yXFpsOS0Y7OloqP4636wC&#10;/BjD+yKWeSX92355+PRNtfBKPU7H/RpEpDH+h//ar1rBapnD75l0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A8EsMAAADcAAAADwAAAAAAAAAAAAAAAACYAgAAZHJzL2Rv&#10;d25yZXYueG1sUEsFBgAAAAAEAAQA9QAAAIgDAAAAAA==&#10;" fillcolor="#542708" strokecolor="#542708" strokeweight="1pt">
                      <v:stroke joinstyle="miter"/>
                    </v:oval>
                  </v:group>
                  <v:group id="Group 757" o:spid="_x0000_s1363" style="position:absolute;left:17166;width:4540;height:4540"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XvzcYAAADcAAAADwAAAGRycy9kb3ducmV2LnhtbESPT2vCQBTE7wW/w/IK&#10;3uomSqqkriJSpQcpNBFKb4/sMwlm34bsNn++fbdQ6HGYmd8w2/1oGtFT52rLCuJFBIK4sLrmUsE1&#10;Pz1tQDiPrLGxTAomcrDfzR62mGo78Af1mS9FgLBLUUHlfZtK6YqKDLqFbYmDd7OdQR9kV0rd4RDg&#10;ppHLKHqWBmsOCxW2dKyouGffRsF5wOGwil/7y/12nL7y5P3zEpNS88fx8ALC0+j/w3/tN61gna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1e/NxgAAANwA&#10;AAAPAAAAAAAAAAAAAAAAAKoCAABkcnMvZG93bnJldi54bWxQSwUGAAAAAAQABAD6AAAAnQMAAAAA&#10;">
                    <v:oval id="Oval 758" o:spid="_x0000_s1364"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DY88AA&#10;AADcAAAADwAAAGRycy9kb3ducmV2LnhtbERPTYvCMBC9L/gfwgje1lTFVapRVBD0uNXa69CMbbGZ&#10;1CZq/ffmsLDHx/terjtTiye1rrKsYDSMQBDnVldcKDif9t9zEM4ja6wtk4I3OVivel9LjLV98S89&#10;E1+IEMIuRgWl900spctLMuiGtiEO3NW2Bn2AbSF1i68Qbmo5jqIfabDi0FBiQ7uS8lvyMArSba3T&#10;x+bcJdXpfrxMDll6zzKlBv1uswDhqfP/4j/3QSuYTcPacCYcAbn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4DY88AAAADcAAAADwAAAAAAAAAAAAAAAACYAgAAZHJzL2Rvd25y&#10;ZXYueG1sUEsFBgAAAAAEAAQA9QAAAIUDAAAAAA==&#10;" fillcolor="#f93" strokecolor="#542708" strokeweight="3pt">
                      <v:stroke joinstyle="miter"/>
                    </v:oval>
                    <v:oval id="Oval 759" o:spid="_x0000_s1365"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oYMQA&#10;AADcAAAADwAAAGRycy9kb3ducmV2LnhtbESPQWvCQBSE74X+h+UJvenGhqQaXSUWhOql1Mb7I/ua&#10;hGbfht1V03/vFgo9DjPzDbPejqYXV3K+s6xgPktAENdWd9woqD730wUIH5A19pZJwQ952G4eH9ZY&#10;aHvjD7qeQiMihH2BCtoQhkJKX7dk0M/sQBy9L+sMhihdI7XDW4SbXj4nSS4NdhwXWhzotaX6+3Qx&#10;CvB99Mc07PNKukOZ7c6uqVKn1NNkLFcgAo3hP/zXftMKXrIl/J6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qGDEAAAA3AAAAA8AAAAAAAAAAAAAAAAAmAIAAGRycy9k&#10;b3ducmV2LnhtbFBLBQYAAAAABAAEAPUAAACJAwAAAAA=&#10;" fillcolor="#542708" strokecolor="#542708" strokeweight="1pt">
                      <v:stroke joinstyle="miter"/>
                    </v:oval>
                    <v:oval id="Oval 760" o:spid="_x0000_s1366"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nLQMEA&#10;AADcAAAADwAAAGRycy9kb3ducmV2LnhtbERPz2vCMBS+C/sfwht4s+ks60bXKCoIbpdh190fzVtb&#10;1ryUJNb635vDYMeP73e5nc0gJnK+t6zgKUlBEDdW99wqqL+Oq1cQPiBrHCyTght52G4eFiUW2l75&#10;TFMVWhFD2BeooAthLKT0TUcGfWJH4sj9WGcwROhaqR1eY7gZ5DpNc2mw59jQ4UiHjprf6mIU4Ofs&#10;P7JwzGvp3nfP+2/X1plTavk4795ABJrDv/jPfdIKXvI4P56JR0Bu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py0DBAAAA3AAAAA8AAAAAAAAAAAAAAAAAmAIAAGRycy9kb3du&#10;cmV2LnhtbFBLBQYAAAAABAAEAPUAAACGAwAAAAA=&#10;" fillcolor="#542708" strokecolor="#542708" strokeweight="1pt">
                      <v:stroke joinstyle="miter"/>
                    </v:oval>
                    <v:oval id="Oval 761" o:spid="_x0000_s1367"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Vu28IA&#10;AADcAAAADwAAAGRycy9kb3ducmV2LnhtbESPQYvCMBSE7wv+h/AEb2uqslWqUVQQ3L2IWu+P5tkW&#10;m5eSRK3/frOw4HGYmW+YxaozjXiQ87VlBaNhAoK4sLrmUkF+3n3OQPiArLGxTApe5GG17H0sMNP2&#10;yUd6nEIpIoR9hgqqENpMSl9UZNAPbUscvat1BkOUrpTa4TPCTSPHSZJKgzXHhQpb2lZU3E53owAP&#10;nf+ZhF2aS/e9/tpcXJlPnFKDfreegwjUhXf4v73XCqbpCP7OxCM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ZW7bwgAAANwAAAAPAAAAAAAAAAAAAAAAAJgCAABkcnMvZG93&#10;bnJldi54bWxQSwUGAAAAAAQABAD1AAAAhwMAAAAA&#10;" fillcolor="#542708" strokecolor="#542708" strokeweight="1pt">
                      <v:stroke joinstyle="miter"/>
                    </v:oval>
                    <v:oval id="Oval 762" o:spid="_x0000_s1368"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fwrMQA&#10;AADcAAAADwAAAGRycy9kb3ducmV2LnhtbESPQWvCQBSE7wX/w/IEb81GQ1OJrmILQttLMY33R/aZ&#10;BLNvw+4a03/fLRR6HGbmG2a7n0wvRnK+s6xgmaQgiGurO24UVF/HxzUIH5A19pZJwTd52O9mD1ss&#10;tL3zicYyNCJC2BeooA1hKKT0dUsGfWIH4uhdrDMYonSN1A7vEW56uUrTXBrsOC60ONBrS/W1vBkF&#10;+Dn5jywc80q698PTy9k1VeaUWsynwwZEoCn8h//ab1rBc76C3zPxCM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38KzEAAAA3AAAAA8AAAAAAAAAAAAAAAAAmAIAAGRycy9k&#10;b3ducmV2LnhtbFBLBQYAAAAABAAEAPUAAACJAwAAAAA=&#10;" fillcolor="#542708" strokecolor="#542708" strokeweight="1pt">
                      <v:stroke joinstyle="miter"/>
                    </v:oval>
                    <v:oval id="Oval 763" o:spid="_x0000_s1369"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tVN8IA&#10;AADcAAAADwAAAGRycy9kb3ducmV2LnhtbESPQWvCQBSE7wX/w/IEb3Vjg1Giq2hBsL0UNd4f2WcS&#10;zL4Nu6vGf98VCj0OM/MNs1z3phV3cr6xrGAyTkAQl1Y3XCkoTrv3OQgfkDW2lknBkzysV4O3Jeba&#10;PvhA92OoRISwz1FBHUKXS+nLmgz6se2Io3exzmCI0lVSO3xEuGnlR5Jk0mDDcaHGjj5rKq/Hm1GA&#10;P73/TsMuK6T72ky3Z1cVqVNqNOw3CxCB+vAf/mvvtYJZlsLrTDwC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1U3wgAAANwAAAAPAAAAAAAAAAAAAAAAAJgCAABkcnMvZG93&#10;bnJldi54bWxQSwUGAAAAAAQABAD1AAAAhwMAAAAA&#10;" fillcolor="#542708" strokecolor="#542708" strokeweight="1pt">
                      <v:stroke joinstyle="miter"/>
                    </v:oval>
                    <v:oval id="Oval 764" o:spid="_x0000_s1370"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LNQ8MA&#10;AADcAAAADwAAAGRycy9kb3ducmV2LnhtbESPQWvCQBSE70L/w/IEb7qx1lSim2AFwfYianp/ZF+T&#10;0OzbsLvV+O+7hYLHYWa+YTbFYDpxJedbywrmswQEcWV1y7WC8rKfrkD4gKyxs0wK7uShyJ9GG8y0&#10;vfGJrudQiwhhn6GCJoQ+k9JXDRn0M9sTR+/LOoMhSldL7fAW4aaTz0mSSoMtx4UGe9o1VH2ff4wC&#10;PA7+YxH2aSnd+3b59unqcuGUmoyH7RpEoCE8wv/tg1bwmr7A35l4BG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LNQ8MAAADcAAAADwAAAAAAAAAAAAAAAACYAgAAZHJzL2Rv&#10;d25yZXYueG1sUEsFBgAAAAAEAAQA9QAAAIgDAAAAAA==&#10;" fillcolor="#542708" strokecolor="#542708" strokeweight="1pt">
                      <v:stroke joinstyle="miter"/>
                    </v:oval>
                    <v:oval id="Oval 765" o:spid="_x0000_s1371"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o2MMA&#10;AADcAAAADwAAAGRycy9kb3ducmV2LnhtbESPQWvCQBSE7wX/w/KE3uqmirFEV1Eh0PZS1PT+yD6z&#10;odm3YXeN6b/vFgo9DjPzDbPZjbYTA/nQOlbwPMtAENdOt9woqC7l0wuIEJE1do5JwTcF2G0nDxss&#10;tLvziYZzbESCcChQgYmxL6QMtSGLYeZ64uRdnbcYk/SN1B7vCW47Oc+yXFpsOS0Y7OloqP4636wC&#10;/BjD+yKWeSX92355+PRNtfBKPU7H/RpEpDH+h//ar1rBKl/C75l0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o2MMAAADcAAAADwAAAAAAAAAAAAAAAACYAgAAZHJzL2Rv&#10;d25yZXYueG1sUEsFBgAAAAAEAAQA9QAAAIgDAAAAAA==&#10;" fillcolor="#542708" strokecolor="#542708" strokeweight="1pt">
                      <v:stroke joinstyle="miter"/>
                    </v:oval>
                    <v:oval id="Oval 766" o:spid="_x0000_s1372"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z2r8MA&#10;AADcAAAADwAAAGRycy9kb3ducmV2LnhtbESPQWvCQBSE7wX/w/IEb83GSmNJXUULgu2lmKb3R/aZ&#10;BLNvw+6q67/vFgo9DjPzDbPaRDOIKznfW1Ywz3IQxI3VPbcK6q/94wsIH5A1DpZJwZ08bNaThxWW&#10;2t74SNcqtCJB2JeooAthLKX0TUcGfWZH4uSdrDMYknSt1A5vCW4G+ZTnhTTYc1rocKS3jppzdTEK&#10;8DP6j0XYF7V079vn3bdr64VTajaN21cQgWL4D/+1D1rBsijg90w6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z2r8MAAADcAAAADwAAAAAAAAAAAAAAAACYAgAAZHJzL2Rv&#10;d25yZXYueG1sUEsFBgAAAAAEAAQA9QAAAIgDAAAAAA==&#10;" fillcolor="#542708" strokecolor="#542708" strokeweight="1pt">
                      <v:stroke joinstyle="miter"/>
                    </v:oval>
                    <v:oval id="Oval 767" o:spid="_x0000_s1373"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BTNMQA&#10;AADcAAAADwAAAGRycy9kb3ducmV2LnhtbESPQWvCQBSE70L/w/IKvemmDcaSukpaCFQvRZveH9ln&#10;Esy+DbvbmP57VxB6HGbmG2a9nUwvRnK+s6zgeZGAIK6t7rhRUH2X81cQPiBr7C2Tgj/ysN08zNaY&#10;a3vhA43H0IgIYZ+jgjaEIZfS1y0Z9As7EEfvZJ3BEKVrpHZ4iXDTy5ckyaTBjuNCiwN9tFSfj79G&#10;AX5Nfp+GMquk2xXL9x/XVKlT6ulxKt5ABJrCf/je/tQKVtkKbmfiEZ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AUzTEAAAA3AAAAA8AAAAAAAAAAAAAAAAAmAIAAGRycy9k&#10;b3ducmV2LnhtbFBLBQYAAAAABAAEAPUAAACJAwAAAAA=&#10;" fillcolor="#542708" strokecolor="#542708" strokeweight="1pt">
                      <v:stroke joinstyle="miter"/>
                    </v:oval>
                    <v:oval id="Oval 768" o:spid="_x0000_s1374"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HRsEA&#10;AADcAAAADwAAAGRycy9kb3ducmV2LnhtbERPz2vCMBS+C/sfwht4s+ks60bXKCoIbpdh190fzVtb&#10;1ryUJNb635vDYMeP73e5nc0gJnK+t6zgKUlBEDdW99wqqL+Oq1cQPiBrHCyTght52G4eFiUW2l75&#10;TFMVWhFD2BeooAthLKT0TUcGfWJH4sj9WGcwROhaqR1eY7gZ5DpNc2mw59jQ4UiHjprf6mIU4Ofs&#10;P7JwzGvp3nfP+2/X1plTavk4795ABJrDv/jPfdIKXvK4Np6JR0Bu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fx0bBAAAA3AAAAA8AAAAAAAAAAAAAAAAAmAIAAGRycy9kb3du&#10;cmV2LnhtbFBLBQYAAAAABAAEAPUAAACGAwAAAAA=&#10;" fillcolor="#542708" strokecolor="#542708" strokeweight="1pt">
                      <v:stroke joinstyle="miter"/>
                    </v:oval>
                    <v:oval id="Oval 769" o:spid="_x0000_s1375"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Ni3cMA&#10;AADcAAAADwAAAGRycy9kb3ducmV2LnhtbESPQWvCQBSE74X+h+UVetNNlUaNrqKCUL2IGu+P7DMJ&#10;zb4Nu6um/94VhB6HmfmGmS0604gbOV9bVvDVT0AQF1bXXCrIT5veGIQPyBoby6Tgjzws5u9vM8y0&#10;vfOBbsdQighhn6GCKoQ2k9IXFRn0fdsSR+9incEQpSuldniPcNPIQZKk0mDNcaHCltYVFb/Hq1GA&#10;+87vhmGT5tJtl9+rsyvzoVPq86NbTkEE6sJ/+NX+0QpG6QS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Ni3cMAAADcAAAADwAAAAAAAAAAAAAAAACYAgAAZHJzL2Rv&#10;d25yZXYueG1sUEsFBgAAAAAEAAQA9QAAAIgDAAAAAA==&#10;" fillcolor="#542708" strokecolor="#542708" strokeweight="1pt">
                      <v:stroke joinstyle="miter"/>
                    </v:oval>
                    <v:oval id="Oval 770" o:spid="_x0000_s1376"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BdncEA&#10;AADcAAAADwAAAGRycy9kb3ducmV2LnhtbERPz2vCMBS+D/wfwhO8remUqXRNSx0U3C5jrt4fzVtb&#10;1ryUJNP635vDYMeP73dezmYUF3J+sKzgKUlBELdWD9wpaL7qxz0IH5A1jpZJwY08lMXiIcdM2yt/&#10;0uUUOhFD2GeooA9hyqT0bU8GfWIn4sh9W2cwROg6qR1eY7gZ5TpNt9LgwLGhx4lee2p/Tr9GAX7M&#10;/n0T6m0j3Vv1fDi7rtk4pVbLuXoBEWgO/+I/91Er2O3i/HgmHgFZ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3wXZ3BAAAA3AAAAA8AAAAAAAAAAAAAAAAAmAIAAGRycy9kb3du&#10;cmV2LnhtbFBLBQYAAAAABAAEAPUAAACGAwAAAAA=&#10;" fillcolor="#542708" strokecolor="#542708" strokeweight="1pt">
                      <v:stroke joinstyle="miter"/>
                    </v:oval>
                    <v:oval id="Oval 771" o:spid="_x0000_s1377"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z4BsQA&#10;AADcAAAADwAAAGRycy9kb3ducmV2LnhtbESPQWvCQBSE74X+h+UVvDWbVGokugZbEGwvxRjvj+wz&#10;Cc2+Dburxn/fLRR6HGbmG2ZdTmYQV3K+t6wgS1IQxI3VPbcK6uPueQnCB2SNg2VScCcP5ebxYY2F&#10;tjc+0LUKrYgQ9gUq6EIYCyl905FBn9iROHpn6wyGKF0rtcNbhJtBvqTpQhrsOS50ONJ7R813dTEK&#10;8Gvyn/OwW9TSfWxf306uredOqdnTtF2BCDSF//Bfe68V5HkGv2fiEZ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8+AbEAAAA3AAAAA8AAAAAAAAAAAAAAAAAmAIAAGRycy9k&#10;b3ducmV2LnhtbFBLBQYAAAAABAAEAPUAAACJAwAAAAA=&#10;" fillcolor="#542708" strokecolor="#542708" strokeweight="1pt">
                      <v:stroke joinstyle="miter"/>
                    </v:oval>
                    <v:oval id="Oval 772" o:spid="_x0000_s1378"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5mccMA&#10;AADcAAAADwAAAGRycy9kb3ducmV2LnhtbESPQWvCQBSE7wX/w/IEb3WjwVhSV1FBsL2U2vT+yL4m&#10;wezbsLsm8d93hUKPw8x8w2x2o2lFT843lhUs5gkI4tLqhisFxdfp+QWED8gaW8uk4E4edtvJ0wZz&#10;bQf+pP4SKhEh7HNUUIfQ5VL6siaDfm474uj9WGcwROkqqR0OEW5auUySTBpsOC7U2NGxpvJ6uRkF&#10;+DH69zScskK6t/3q8O2qInVKzabj/hVEoDH8h//aZ61gvV7C40w8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5mccMAAADcAAAADwAAAAAAAAAAAAAAAACYAgAAZHJzL2Rv&#10;d25yZXYueG1sUEsFBgAAAAAEAAQA9QAAAIgDAAAAAA==&#10;" fillcolor="#542708" strokecolor="#542708" strokeweight="1pt">
                      <v:stroke joinstyle="miter"/>
                    </v:oval>
                  </v:group>
                  <v:group id="Group 773" o:spid="_x0000_s1379" style="position:absolute;left:11444;top:5722;width:4540;height:4540" coordsize="10041,9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u1rsYAAADcAAAADwAAAGRycy9kb3ducmV2LnhtbESPQWvCQBSE7wX/w/IK&#10;3ppNlDa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W7WuxgAAANwA&#10;AAAPAAAAAAAAAAAAAAAAAKoCAABkcnMvZG93bnJldi54bWxQSwUGAAAAAAQABAD6AAAAnQMAAAAA&#10;">
                    <v:oval id="Oval 774" o:spid="_x0000_s1380" style="position:absolute;width:10041;height:9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iOlsMA&#10;AADcAAAADwAAAGRycy9kb3ducmV2LnhtbESPQYvCMBSE74L/ITzBm6aryypdo6gg6NFq7fXRvG3L&#10;Ni+1iVr//UZY8DjMzDfMYtWZWtypdZVlBR/jCARxbnXFhYLzaTeag3AeWWNtmRQ8ycFq2e8tMNb2&#10;wUe6J74QAcIuRgWl900spctLMujGtiEO3o9tDfog20LqFh8Bbmo5iaIvabDisFBiQ9uS8t/kZhSk&#10;m1qnt/W5S6rT9XCZ7rP0mmVKDQfd+huEp86/w//tvVYwm33C60w4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iOlsMAAADcAAAADwAAAAAAAAAAAAAAAACYAgAAZHJzL2Rv&#10;d25yZXYueG1sUEsFBgAAAAAEAAQA9QAAAIgDAAAAAA==&#10;" fillcolor="#f93" strokecolor="#542708" strokeweight="3pt">
                      <v:stroke joinstyle="miter"/>
                    </v:oval>
                    <v:oval id="Oval 775" o:spid="_x0000_s1381" style="position:absolute;left:6395;top:1121;width:785;height: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f+BcQA&#10;AADcAAAADwAAAGRycy9kb3ducmV2LnhtbESPQWvCQBSE70L/w/IKvemmhiQldRUVhNaL1Kb3R/Y1&#10;Cc2+DburSf99tyB4HGbmG2a1mUwvruR8Z1nB8yIBQVxb3XGjoPo8zF9A+ICssbdMCn7Jw2b9MFth&#10;qe3IH3Q9h0ZECPsSFbQhDKWUvm7JoF/YgTh639YZDFG6RmqHY4SbXi6TJJcGO44LLQ60b6n+OV+M&#10;AjxN/piGQ15J977Ndl+uqVKn1NPjtH0FEWgK9/Ct/aYVFEUG/2fi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H/gXEAAAA3AAAAA8AAAAAAAAAAAAAAAAAmAIAAGRycy9k&#10;b3ducmV2LnhtbFBLBQYAAAAABAAEAPUAAACJAwAAAAA=&#10;" fillcolor="#542708" strokecolor="#542708" strokeweight="1pt">
                      <v:stroke joinstyle="miter"/>
                    </v:oval>
                    <v:oval id="Oval 776" o:spid="_x0000_s1382" style="position:absolute;left:4656;top:2468;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VgcsQA&#10;AADcAAAADwAAAGRycy9kb3ducmV2LnhtbESPQWvCQBSE70L/w/IKvemmDcaSukpaCFQvRZveH9ln&#10;Esy+DbvbmP57VxB6HGbmG2a9nUwvRnK+s6zgeZGAIK6t7rhRUH2X81cQPiBr7C2Tgj/ysN08zNaY&#10;a3vhA43H0IgIYZ+jgjaEIZfS1y0Z9As7EEfvZJ3BEKVrpHZ4iXDTy5ckyaTBjuNCiwN9tFSfj79G&#10;AX5Nfp+GMquk2xXL9x/XVKlT6ulxKt5ABJrCf/je/tQKVqsMbmfiEZ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VYHLEAAAA3AAAAA8AAAAAAAAAAAAAAAAAmAIAAGRycy9k&#10;b3ducmV2LnhtbFBLBQYAAAAABAAEAPUAAACJAwAAAAA=&#10;" fillcolor="#542708" strokecolor="#542708" strokeweight="1pt">
                      <v:stroke joinstyle="miter"/>
                    </v:oval>
                    <v:oval id="Oval 777" o:spid="_x0000_s1383" style="position:absolute;left:7685;top:2861;width:1010;height:1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nF6cQA&#10;AADcAAAADwAAAGRycy9kb3ducmV2LnhtbESPQWvCQBSE70L/w/IKvemmBk1JXcUKgdZL0ab3R/aZ&#10;BLNvw+42Sf99VxB6HGbmG2azm0wnBnK+tazgeZGAIK6sbrlWUH4V8xcQPiBr7CyTgl/ysNs+zDaY&#10;azvyiYZzqEWEsM9RQRNCn0vpq4YM+oXtiaN3sc5giNLVUjscI9x0cpkka2mw5bjQYE+Hhqrr+cco&#10;wM/JH9NQrEvpPvart29Xl6lT6ulx2r+CCDSF//C9/a4VZFkGtzPxCM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ZxenEAAAA3AAAAA8AAAAAAAAAAAAAAAAAmAIAAGRycy9k&#10;b3ducmV2LnhtbFBLBQYAAAAABAAEAPUAAACJAwAAAAA=&#10;" fillcolor="#542708" strokecolor="#542708" strokeweight="1pt">
                      <v:stroke joinstyle="miter"/>
                    </v:oval>
                    <v:oval id="Oval 778" o:spid="_x0000_s1384" style="position:absolute;left:2468;top:7797;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ZRm8EA&#10;AADcAAAADwAAAGRycy9kb3ducmV2LnhtbERPz2vCMBS+D/wfwhO8remUqXRNSx0U3C5jrt4fzVtb&#10;1ryUJNP635vDYMeP73dezmYUF3J+sKzgKUlBELdWD9wpaL7qxz0IH5A1jpZJwY08lMXiIcdM2yt/&#10;0uUUOhFD2GeooA9hyqT0bU8GfWIn4sh9W2cwROg6qR1eY7gZ5TpNt9LgwLGhx4lee2p/Tr9GAX7M&#10;/n0T6m0j3Vv1fDi7rtk4pVbLuXoBEWgO/+I/91Er2O3i2ngmHgFZ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GUZvBAAAA3AAAAA8AAAAAAAAAAAAAAAAAmAIAAGRycy9kb3du&#10;cmV2LnhtbFBLBQYAAAAABAAEAPUAAACGAwAAAAA=&#10;" fillcolor="#542708" strokecolor="#542708" strokeweight="1pt">
                      <v:stroke joinstyle="miter"/>
                    </v:oval>
                    <v:oval id="Oval 779" o:spid="_x0000_s1385" style="position:absolute;left:5834;top:5385;width:1009;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0AMMA&#10;AADcAAAADwAAAGRycy9kb3ducmV2LnhtbESPT4vCMBTE7wt+h/AEb2uq4p/tGkUFQfciavf+aN62&#10;xealJFHrtzeCsMdhZn7DzJetqcWNnK8sKxj0ExDEudUVFwqy8/ZzBsIHZI21ZVLwIA/LRedjjqm2&#10;dz7S7RQKESHsU1RQhtCkUvq8JIO+bxvi6P1ZZzBE6QqpHd4j3NRymCQTabDiuFBiQ5uS8svpahTg&#10;ofU/o7CdZNLtV+P1ryuykVOq121X3yACteE//G7vtILp9AteZ+IR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0AMMAAADcAAAADwAAAAAAAAAAAAAAAACYAgAAZHJzL2Rv&#10;d25yZXYueG1sUEsFBgAAAAAEAAQA9QAAAIgDAAAAAA==&#10;" fillcolor="#542708" strokecolor="#542708" strokeweight="1pt">
                      <v:stroke joinstyle="miter"/>
                    </v:oval>
                    <v:oval id="Oval 780" o:spid="_x0000_s1386" style="position:absolute;left:1065;top:3870;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UtusEA&#10;AADcAAAADwAAAGRycy9kb3ducmV2LnhtbERPz2vCMBS+D/wfwhO8remUOalNSx0U3C5jrrs/mmdb&#10;1ryUJNP635vDYMeP73dezmYUF3J+sKzgKUlBELdWD9wpaL7qxx0IH5A1jpZJwY08lMXiIcdM2yt/&#10;0uUUOhFD2GeooA9hyqT0bU8GfWIn4sidrTMYInSd1A6vMdyMcp2mW2lw4NjQ40SvPbU/p1+jAD9m&#10;/74J9baR7q16Pny7rtk4pVbLudqDCDSHf/Gf+6gVvOzi/HgmHgFZ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lLbrBAAAA3AAAAA8AAAAAAAAAAAAAAAAAmAIAAGRycy9kb3du&#10;cmV2LnhtbFBLBQYAAAAABAAEAPUAAACGAwAAAAA=&#10;" fillcolor="#542708" strokecolor="#542708" strokeweight="1pt">
                      <v:stroke joinstyle="miter"/>
                    </v:oval>
                    <v:oval id="Oval 781" o:spid="_x0000_s1387" style="position:absolute;left:7797;top:7629;width:1010;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mIIcEA&#10;AADcAAAADwAAAGRycy9kb3ducmV2LnhtbESPQYvCMBSE74L/ITzBm6YqutI1igqCepF1u/dH87Yt&#10;Ni8liVr/vREEj8PMfMMsVq2pxY2crywrGA0TEMS51RUXCrLf3WAOwgdkjbVlUvAgD6tlt7PAVNs7&#10;/9DtHAoRIexTVFCG0KRS+rwkg35oG+Lo/VtnMETpCqkd3iPc1HKcJDNpsOK4UGJD25Lyy/lqFOCp&#10;9cdJ2M0y6Q7r6ebPFdnEKdXvtetvEIHa8Am/23ut4Gs+gteZe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piCHBAAAA3AAAAA8AAAAAAAAAAAAAAAAAmAIAAGRycy9kb3du&#10;cmV2LnhtbFBLBQYAAAAABAAEAPUAAACGAwAAAAA=&#10;" fillcolor="#542708" strokecolor="#542708" strokeweight="1pt">
                      <v:stroke joinstyle="miter"/>
                    </v:oval>
                    <v:oval id="Oval 782" o:spid="_x0000_s1388" style="position:absolute;left:1234;top:5946;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sWVsMA&#10;AADcAAAADwAAAGRycy9kb3ducmV2LnhtbESPQWvCQBSE7wX/w/IEb3WjwVRSV1FBsL2U2vT+yL4m&#10;wezbsLsm8d93hUKPw8x8w2x2o2lFT843lhUs5gkI4tLqhisFxdfpeQ3CB2SNrWVScCcPu+3kaYO5&#10;tgN/Un8JlYgQ9jkqqEPocil9WZNBP7cdcfR+rDMYonSV1A6HCDetXCZJJg02HBdq7OhYU3m93IwC&#10;/Bj9expOWSHd2351+HZVkTqlZtNx/woi0Bj+w3/ts1bwsl7C40w8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7sWVsMAAADcAAAADwAAAAAAAAAAAAAAAACYAgAAZHJzL2Rv&#10;d25yZXYueG1sUEsFBgAAAAAEAAQA9QAAAIgDAAAAAA==&#10;" fillcolor="#542708" strokecolor="#542708" strokeweight="1pt">
                      <v:stroke joinstyle="miter"/>
                    </v:oval>
                    <v:oval id="Oval 783" o:spid="_x0000_s1389" style="position:absolute;left:3309;top:673;width:673;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ezzcIA&#10;AADcAAAADwAAAGRycy9kb3ducmV2LnhtbESPT4vCMBTE7wt+h/AEb2vqFv9QjaILgutlUev90Tzb&#10;YvNSkqj1228EYY/DzPyGWaw604g7OV9bVjAaJiCIC6trLhXkp+3nDIQPyBoby6TgSR5Wy97HAjNt&#10;H3yg+zGUIkLYZ6igCqHNpPRFRQb90LbE0btYZzBE6UqpHT4i3DTyK0km0mDNcaHClr4rKq7Hm1GA&#10;v53fp2E7yaX7WY83Z1fmqVNq0O/WcxCBuvAffrd3WsF0lsLrTDwC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97PNwgAAANwAAAAPAAAAAAAAAAAAAAAAAJgCAABkcnMvZG93&#10;bnJldi54bWxQSwUGAAAAAAQABAD1AAAAhwMAAAAA&#10;" fillcolor="#542708" strokecolor="#542708" strokeweight="1pt">
                      <v:stroke joinstyle="miter"/>
                    </v:oval>
                    <v:oval id="Oval 784" o:spid="_x0000_s1390" style="position:absolute;left:3197;top:40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4rucQA&#10;AADcAAAADwAAAGRycy9kb3ducmV2LnhtbESPzWrDMBCE74W8g9hCb7Hc/NU4UUJaMLS9hKTOfbE2&#10;tom1MpIau28fFQo9DjPzDbPZjaYTN3K+tazgOUlBEFdWt1wrKL+KaQbCB2SNnWVS8EMedtvJwwZz&#10;bQc+0u0UahEh7HNU0ITQ51L6qiGDPrE9cfQu1hkMUbpaaodDhJtOztJ0JQ22HBca7Omtoep6+jYK&#10;8DD6z3koVqV0H/vl69nV5dwp9fQ47tcgAo3hP/zXftcKXrIF/J6JR0B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eK7nEAAAA3AAAAA8AAAAAAAAAAAAAAAAAmAIAAGRycy9k&#10;b3ducmV2LnhtbFBLBQYAAAAABAAEAPUAAACJAwAAAAA=&#10;" fillcolor="#542708" strokecolor="#542708" strokeweight="1pt">
                      <v:stroke joinstyle="miter"/>
                    </v:oval>
                    <v:oval id="Oval 785" o:spid="_x0000_s1391" style="position:absolute;left:8190;top:5161;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KOIsQA&#10;AADcAAAADwAAAGRycy9kb3ducmV2LnhtbESPQWvCQBSE70L/w/IKvemmhqSSuooKQutFmqb3R/Y1&#10;Cc2+DburSf99tyB4HGbmG2a9nUwvruR8Z1nB8yIBQVxb3XGjoPo8zlcgfEDW2FsmBb/kYbt5mK2x&#10;0HbkD7qWoRERwr5ABW0IQyGlr1sy6Bd2II7et3UGQ5SukdrhGOGml8skyaXBjuNCiwMdWqp/yotR&#10;gOfJn9JwzCvp3nfZ/ss1VeqUenqcdq8gAk3hHr6137SCl1UG/2fi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SjiLEAAAA3AAAAA8AAAAAAAAAAAAAAAAAmAIAAGRycy9k&#10;b3ducmV2LnhtbFBLBQYAAAAABAAEAPUAAACJAwAAAAA=&#10;" fillcolor="#542708" strokecolor="#542708" strokeweight="1pt">
                      <v:stroke joinstyle="miter"/>
                    </v:oval>
                    <v:oval id="Oval 786" o:spid="_x0000_s1392" style="position:absolute;left:4095;top:6283;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AQVcQA&#10;AADcAAAADwAAAGRycy9kb3ducmV2LnhtbESPQWvCQBSE74X+h+UVvNVNDU0ldZVUCNheRJveH9ln&#10;Esy+DbtrjP++Wyh4HGbmG2a1mUwvRnK+s6zgZZ6AIK6t7rhRUH2Xz0sQPiBr7C2Tght52KwfH1aY&#10;a3vlA43H0IgIYZ+jgjaEIZfS1y0Z9HM7EEfvZJ3BEKVrpHZ4jXDTy0WSZNJgx3GhxYG2LdXn48Uo&#10;wP3kv9JQZpV0n8Xrx49rqtQpNXuaincQgaZwD/+3d1rB2zKDvzPx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AEFXEAAAA3AAAAA8AAAAAAAAAAAAAAAAAmAIAAGRycy9k&#10;b3ducmV2LnhtbFBLBQYAAAAABAAEAPUAAACJAwAAAAA=&#10;" fillcolor="#542708" strokecolor="#542708" strokeweight="1pt">
                      <v:stroke joinstyle="miter"/>
                    </v:oval>
                    <v:oval id="Oval 787" o:spid="_x0000_s1393" style="position:absolute;left:897;top:1795;width:785;height: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y1zsQA&#10;AADcAAAADwAAAGRycy9kb3ducmV2LnhtbESPQWvCQBSE74X+h+UJvdWNDTUSXSUtBGwvRY33R/aZ&#10;BLNvw+42xn/fLRR6HGbmG2azm0wvRnK+s6xgMU9AENdWd9woqE7l8wqED8gae8uk4E4edtvHhw3m&#10;2t74QOMxNCJC2OeooA1hyKX0dUsG/dwOxNG7WGcwROkaqR3eItz08iVJltJgx3GhxYHeW6qvx2+j&#10;AL8m/5mGcllJ91G8vp1dU6VOqafZVKxBBJrCf/ivvdcKslUGv2fiEZ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Mtc7EAAAA3AAAAA8AAAAAAAAAAAAAAAAAmAIAAGRycy9k&#10;b3ducmV2LnhtbFBLBQYAAAAABAAEAPUAAACJAwAAAAA=&#10;" fillcolor="#542708" strokecolor="#542708" strokeweight="1pt">
                      <v:stroke joinstyle="miter"/>
                    </v:oval>
                    <v:oval id="Oval 788" o:spid="_x0000_s1394" style="position:absolute;left:5217;top:7853;width:673;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MhvMEA&#10;AADcAAAADwAAAGRycy9kb3ducmV2LnhtbERPz2vCMBS+D/wfwhO8remUOalNSx0U3C5jrrs/mmdb&#10;1ryUJNP635vDYMeP73dezmYUF3J+sKzgKUlBELdWD9wpaL7qxx0IH5A1jpZJwY08lMXiIcdM2yt/&#10;0uUUOhFD2GeooA9hyqT0bU8GfWIn4sidrTMYInSd1A6vMdyMcp2mW2lw4NjQ40SvPbU/p1+jAD9m&#10;/74J9baR7q16Pny7rtk4pVbLudqDCDSHf/Gf+6gVvOzi2ngmHgFZ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TIbzBAAAA3AAAAA8AAAAAAAAAAAAAAAAAmAIAAGRycy9kb3du&#10;cmV2LnhtbFBLBQYAAAAABAAEAPUAAACGAwAAAAA=&#10;" fillcolor="#542708" strokecolor="#542708" strokeweight="1pt">
                      <v:stroke joinstyle="miter"/>
                    </v:oval>
                  </v:group>
                </v:group>
                <v:shape id="Text Box 789" o:spid="_x0000_s1395" type="#_x0000_t202" style="position:absolute;left:9087;top:2692;width:7069;height:4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ZiPMYA&#10;AADcAAAADwAAAGRycy9kb3ducmV2LnhtbESPQWvCQBSE70L/w/IKvemmgpqmriIBUaQeTL14e2af&#10;SWj2bZrdauyvdwXB4zAz3zDTeWdqcabWVZYVvA8iEMS51RUXCvbfy34MwnlkjbVlUnAlB/PZS2+K&#10;ibYX3tE584UIEHYJKii9bxIpXV6SQTewDXHwTrY16INsC6lbvAS4qeUwisbSYMVhocSG0pLyn+zP&#10;KNikyy3ujkMT/9fp6uu0aH73h5FSb6/d4hOEp84/w4/2WiuYxB9wPxOO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ZiPMYAAADcAAAADwAAAAAAAAAAAAAAAACYAgAAZHJz&#10;L2Rvd25yZXYueG1sUEsFBgAAAAAEAAQA9QAAAIsDAAAAAA==&#10;" filled="f" stroked="f" strokeweight=".5pt">
                  <v:textbox>
                    <w:txbxContent>
                      <w:p w14:paraId="04F8A46F" w14:textId="77777777" w:rsidR="00152EA9" w:rsidRPr="006F4A8E" w:rsidRDefault="00152EA9" w:rsidP="00152EA9">
                        <w:pPr>
                          <w:jc w:val="center"/>
                          <w:rPr>
                            <w:b/>
                            <w:sz w:val="56"/>
                            <w:szCs w:val="56"/>
                          </w:rPr>
                        </w:pPr>
                        <w:r>
                          <w:rPr>
                            <w:b/>
                            <w:sz w:val="56"/>
                            <w:szCs w:val="56"/>
                          </w:rPr>
                          <w:t>+</w:t>
                        </w:r>
                      </w:p>
                    </w:txbxContent>
                  </v:textbox>
                </v:shape>
              </v:group>
            </w:pict>
          </mc:Fallback>
        </mc:AlternateContent>
      </w:r>
    </w:p>
    <w:p w14:paraId="57FF513B" w14:textId="77777777" w:rsidR="00152EA9" w:rsidRDefault="00152EA9" w:rsidP="00152EA9"/>
    <w:p w14:paraId="78DC33A0" w14:textId="77777777" w:rsidR="00152EA9" w:rsidRDefault="00152EA9" w:rsidP="00152EA9"/>
    <w:p w14:paraId="7B3A38C1" w14:textId="77777777" w:rsidR="00152EA9" w:rsidRDefault="00152EA9" w:rsidP="00152EA9"/>
    <w:p w14:paraId="03A031AA" w14:textId="77777777" w:rsidR="00152EA9" w:rsidRDefault="00152EA9" w:rsidP="00152EA9"/>
    <w:p w14:paraId="339DE973" w14:textId="77777777" w:rsidR="00152EA9" w:rsidRDefault="00152EA9" w:rsidP="00152EA9"/>
    <w:p w14:paraId="4C11BE70" w14:textId="77777777" w:rsidR="00152EA9" w:rsidRDefault="00152EA9" w:rsidP="00152EA9"/>
    <w:p w14:paraId="5FC3AA79" w14:textId="77777777" w:rsidR="00152EA9" w:rsidRDefault="00152EA9" w:rsidP="00152EA9"/>
    <w:p w14:paraId="706FD15A" w14:textId="77777777" w:rsidR="00152EA9" w:rsidRDefault="00152EA9" w:rsidP="00152EA9"/>
    <w:p w14:paraId="0CBF4B08" w14:textId="77777777" w:rsidR="00152EA9" w:rsidRDefault="00152EA9" w:rsidP="00152EA9"/>
    <w:p w14:paraId="21AE2396" w14:textId="77777777" w:rsidR="00152EA9" w:rsidRDefault="00152EA9" w:rsidP="00152EA9"/>
    <w:p w14:paraId="3097F561" w14:textId="77777777" w:rsidR="00152EA9" w:rsidRDefault="00152EA9" w:rsidP="00152EA9"/>
    <w:p w14:paraId="50AD5371" w14:textId="77777777" w:rsidR="00152EA9" w:rsidRDefault="00152EA9" w:rsidP="00152EA9"/>
    <w:p w14:paraId="246701A6" w14:textId="77777777" w:rsidR="00152EA9" w:rsidRDefault="00152EA9" w:rsidP="00152EA9"/>
    <w:p w14:paraId="1EB710DA" w14:textId="77777777" w:rsidR="00152EA9" w:rsidRDefault="00152EA9" w:rsidP="00152EA9"/>
    <w:p w14:paraId="700E42F9" w14:textId="77777777" w:rsidR="00152EA9" w:rsidRDefault="00152EA9" w:rsidP="00152EA9"/>
    <w:p w14:paraId="6E2C4B1B" w14:textId="77777777" w:rsidR="00152EA9" w:rsidRDefault="00152EA9" w:rsidP="00152EA9"/>
    <w:p w14:paraId="344A465E" w14:textId="77777777" w:rsidR="00152EA9" w:rsidRDefault="00152EA9" w:rsidP="00152EA9"/>
    <w:p w14:paraId="207A4BDB" w14:textId="77777777" w:rsidR="00152EA9" w:rsidRDefault="00152EA9" w:rsidP="00152EA9"/>
    <w:p w14:paraId="0EBCE3E2" w14:textId="77777777" w:rsidR="00152EA9" w:rsidRDefault="00152EA9" w:rsidP="00152EA9"/>
    <w:p w14:paraId="7A1A59B8" w14:textId="77777777" w:rsidR="00152EA9" w:rsidRDefault="00152EA9" w:rsidP="00707D0E">
      <w:pPr>
        <w:rPr>
          <w:rFonts w:ascii="Calibri" w:hAnsi="Calibri" w:cs="Calibri"/>
          <w:b/>
          <w:sz w:val="24"/>
          <w:szCs w:val="24"/>
        </w:rPr>
      </w:pPr>
    </w:p>
    <w:p w14:paraId="082E7689" w14:textId="77777777" w:rsidR="00707D0E" w:rsidRDefault="00707D0E" w:rsidP="00707D0E">
      <w:pPr>
        <w:rPr>
          <w:rFonts w:ascii="Calibri" w:hAnsi="Calibri" w:cs="Calibri"/>
          <w:b/>
          <w:sz w:val="24"/>
          <w:szCs w:val="24"/>
        </w:rPr>
      </w:pPr>
    </w:p>
    <w:p w14:paraId="3E820B71" w14:textId="1DFDCEEF" w:rsidR="00105B6B" w:rsidRDefault="00105B6B" w:rsidP="00707D0E">
      <w:pPr>
        <w:rPr>
          <w:rFonts w:ascii="Calibri" w:hAnsi="Calibri" w:cs="Calibri"/>
          <w:b/>
          <w:sz w:val="36"/>
          <w:szCs w:val="36"/>
        </w:rPr>
      </w:pPr>
      <w:r w:rsidRPr="00105B6B">
        <w:rPr>
          <w:rFonts w:ascii="Calibri" w:hAnsi="Calibri" w:cs="Calibri"/>
          <w:b/>
          <w:sz w:val="36"/>
          <w:szCs w:val="36"/>
        </w:rPr>
        <w:t>Number, Variable and Symbol Cards</w:t>
      </w:r>
    </w:p>
    <w:p w14:paraId="723963B1" w14:textId="77777777" w:rsidR="00105B6B" w:rsidRPr="00105B6B" w:rsidRDefault="00105B6B" w:rsidP="00707D0E">
      <w:pPr>
        <w:rPr>
          <w:rFonts w:ascii="Calibri" w:hAnsi="Calibri" w:cs="Calibri"/>
          <w:b/>
          <w:sz w:val="36"/>
          <w:szCs w:val="36"/>
        </w:rPr>
      </w:pPr>
    </w:p>
    <w:tbl>
      <w:tblPr>
        <w:tblStyle w:val="TableGrid"/>
        <w:tblW w:w="0" w:type="auto"/>
        <w:jc w:val="center"/>
        <w:tblLook w:val="04A0" w:firstRow="1" w:lastRow="0" w:firstColumn="1" w:lastColumn="0" w:noHBand="0" w:noVBand="1"/>
      </w:tblPr>
      <w:tblGrid>
        <w:gridCol w:w="2674"/>
        <w:gridCol w:w="2679"/>
        <w:gridCol w:w="2679"/>
        <w:gridCol w:w="2758"/>
      </w:tblGrid>
      <w:tr w:rsidR="00F14B1F" w:rsidRPr="00D57D97" w14:paraId="031DE236" w14:textId="77777777" w:rsidTr="00F352BB">
        <w:trPr>
          <w:trHeight w:val="1932"/>
          <w:jc w:val="center"/>
        </w:trPr>
        <w:tc>
          <w:tcPr>
            <w:tcW w:w="3595" w:type="dxa"/>
            <w:vAlign w:val="center"/>
          </w:tcPr>
          <w:p w14:paraId="28E3BAC4" w14:textId="77777777" w:rsidR="00F14B1F" w:rsidRPr="00183132" w:rsidRDefault="00F14B1F" w:rsidP="00F352BB">
            <w:pPr>
              <w:rPr>
                <w:sz w:val="96"/>
                <w:szCs w:val="96"/>
              </w:rPr>
            </w:pPr>
            <w:r w:rsidRPr="00183132">
              <w:rPr>
                <w:sz w:val="96"/>
                <w:szCs w:val="96"/>
              </w:rPr>
              <w:t>1</w:t>
            </w:r>
          </w:p>
        </w:tc>
        <w:tc>
          <w:tcPr>
            <w:tcW w:w="3597" w:type="dxa"/>
            <w:vAlign w:val="center"/>
          </w:tcPr>
          <w:p w14:paraId="4380AA4C" w14:textId="77777777" w:rsidR="00F14B1F" w:rsidRPr="00183132" w:rsidRDefault="00F14B1F" w:rsidP="00F352BB">
            <w:pPr>
              <w:rPr>
                <w:sz w:val="96"/>
                <w:szCs w:val="96"/>
              </w:rPr>
            </w:pPr>
            <w:r w:rsidRPr="00183132">
              <w:rPr>
                <w:sz w:val="96"/>
                <w:szCs w:val="96"/>
              </w:rPr>
              <w:t>2</w:t>
            </w:r>
          </w:p>
        </w:tc>
        <w:tc>
          <w:tcPr>
            <w:tcW w:w="3597" w:type="dxa"/>
            <w:vAlign w:val="center"/>
          </w:tcPr>
          <w:p w14:paraId="3A120F2F" w14:textId="77777777" w:rsidR="00F14B1F" w:rsidRPr="00183132" w:rsidRDefault="00F14B1F" w:rsidP="00F352BB">
            <w:pPr>
              <w:rPr>
                <w:sz w:val="96"/>
                <w:szCs w:val="96"/>
              </w:rPr>
            </w:pPr>
            <w:r w:rsidRPr="00183132">
              <w:rPr>
                <w:sz w:val="96"/>
                <w:szCs w:val="96"/>
              </w:rPr>
              <w:t>3</w:t>
            </w:r>
          </w:p>
        </w:tc>
        <w:tc>
          <w:tcPr>
            <w:tcW w:w="3601" w:type="dxa"/>
            <w:vAlign w:val="center"/>
          </w:tcPr>
          <w:p w14:paraId="61DD554A" w14:textId="77777777" w:rsidR="00F14B1F" w:rsidRPr="00183132" w:rsidRDefault="00F14B1F" w:rsidP="00F352BB">
            <w:pPr>
              <w:rPr>
                <w:sz w:val="96"/>
                <w:szCs w:val="96"/>
              </w:rPr>
            </w:pPr>
            <w:r w:rsidRPr="00183132">
              <w:rPr>
                <w:sz w:val="96"/>
                <w:szCs w:val="96"/>
              </w:rPr>
              <w:t>4</w:t>
            </w:r>
          </w:p>
        </w:tc>
      </w:tr>
      <w:tr w:rsidR="00F14B1F" w:rsidRPr="00D57D97" w14:paraId="210B7520" w14:textId="77777777" w:rsidTr="00F352BB">
        <w:trPr>
          <w:trHeight w:val="1932"/>
          <w:jc w:val="center"/>
        </w:trPr>
        <w:tc>
          <w:tcPr>
            <w:tcW w:w="3595" w:type="dxa"/>
            <w:vAlign w:val="center"/>
          </w:tcPr>
          <w:p w14:paraId="2C7BDB6E" w14:textId="77777777" w:rsidR="00F14B1F" w:rsidRPr="00183132" w:rsidRDefault="00F14B1F" w:rsidP="00F352BB">
            <w:pPr>
              <w:rPr>
                <w:sz w:val="96"/>
                <w:szCs w:val="96"/>
              </w:rPr>
            </w:pPr>
            <w:r w:rsidRPr="00183132">
              <w:rPr>
                <w:sz w:val="96"/>
                <w:szCs w:val="96"/>
              </w:rPr>
              <w:t>5</w:t>
            </w:r>
          </w:p>
        </w:tc>
        <w:tc>
          <w:tcPr>
            <w:tcW w:w="3597" w:type="dxa"/>
            <w:vAlign w:val="center"/>
          </w:tcPr>
          <w:p w14:paraId="269DCC14" w14:textId="77777777" w:rsidR="00F14B1F" w:rsidRPr="00183132" w:rsidRDefault="00F14B1F" w:rsidP="00F352BB">
            <w:pPr>
              <w:rPr>
                <w:sz w:val="96"/>
                <w:szCs w:val="96"/>
              </w:rPr>
            </w:pPr>
            <w:r w:rsidRPr="00183132">
              <w:rPr>
                <w:sz w:val="96"/>
                <w:szCs w:val="96"/>
              </w:rPr>
              <w:t>6</w:t>
            </w:r>
          </w:p>
        </w:tc>
        <w:tc>
          <w:tcPr>
            <w:tcW w:w="3597" w:type="dxa"/>
            <w:vAlign w:val="center"/>
          </w:tcPr>
          <w:p w14:paraId="0EAADFD4" w14:textId="77777777" w:rsidR="00F14B1F" w:rsidRPr="00183132" w:rsidRDefault="00F14B1F" w:rsidP="00F352BB">
            <w:pPr>
              <w:rPr>
                <w:sz w:val="96"/>
                <w:szCs w:val="96"/>
              </w:rPr>
            </w:pPr>
            <w:r w:rsidRPr="00183132">
              <w:rPr>
                <w:sz w:val="96"/>
                <w:szCs w:val="96"/>
              </w:rPr>
              <w:t>7</w:t>
            </w:r>
          </w:p>
        </w:tc>
        <w:tc>
          <w:tcPr>
            <w:tcW w:w="3601" w:type="dxa"/>
            <w:vAlign w:val="center"/>
          </w:tcPr>
          <w:p w14:paraId="4C598335" w14:textId="77777777" w:rsidR="00F14B1F" w:rsidRPr="00183132" w:rsidRDefault="00F14B1F" w:rsidP="00F352BB">
            <w:pPr>
              <w:rPr>
                <w:sz w:val="96"/>
                <w:szCs w:val="96"/>
              </w:rPr>
            </w:pPr>
            <w:r w:rsidRPr="00183132">
              <w:rPr>
                <w:sz w:val="96"/>
                <w:szCs w:val="96"/>
              </w:rPr>
              <w:t>8</w:t>
            </w:r>
          </w:p>
        </w:tc>
      </w:tr>
      <w:tr w:rsidR="00F14B1F" w:rsidRPr="00D57D97" w14:paraId="6AB5C775" w14:textId="77777777" w:rsidTr="00F352BB">
        <w:trPr>
          <w:trHeight w:val="1932"/>
          <w:jc w:val="center"/>
        </w:trPr>
        <w:tc>
          <w:tcPr>
            <w:tcW w:w="3595" w:type="dxa"/>
            <w:vAlign w:val="center"/>
          </w:tcPr>
          <w:p w14:paraId="4F99238B" w14:textId="77777777" w:rsidR="00F14B1F" w:rsidRPr="00183132" w:rsidRDefault="00F14B1F" w:rsidP="00F352BB">
            <w:pPr>
              <w:rPr>
                <w:sz w:val="96"/>
                <w:szCs w:val="96"/>
              </w:rPr>
            </w:pPr>
            <w:r w:rsidRPr="00183132">
              <w:rPr>
                <w:sz w:val="96"/>
                <w:szCs w:val="96"/>
              </w:rPr>
              <w:t>9</w:t>
            </w:r>
          </w:p>
        </w:tc>
        <w:tc>
          <w:tcPr>
            <w:tcW w:w="3597" w:type="dxa"/>
            <w:vAlign w:val="center"/>
          </w:tcPr>
          <w:p w14:paraId="40F559F2" w14:textId="77777777" w:rsidR="00F14B1F" w:rsidRPr="00183132" w:rsidRDefault="00F14B1F" w:rsidP="00F352BB">
            <w:pPr>
              <w:rPr>
                <w:sz w:val="96"/>
                <w:szCs w:val="96"/>
              </w:rPr>
            </w:pPr>
            <w:r w:rsidRPr="00183132">
              <w:rPr>
                <w:sz w:val="96"/>
                <w:szCs w:val="96"/>
              </w:rPr>
              <w:t>0</w:t>
            </w:r>
          </w:p>
        </w:tc>
        <w:tc>
          <w:tcPr>
            <w:tcW w:w="3597" w:type="dxa"/>
            <w:vAlign w:val="center"/>
          </w:tcPr>
          <w:p w14:paraId="1F887993" w14:textId="77777777" w:rsidR="00F14B1F" w:rsidRPr="00D57D97" w:rsidRDefault="00F14B1F" w:rsidP="00F352BB">
            <w:pPr>
              <w:rPr>
                <w:rFonts w:ascii="Times New Roman" w:hAnsi="Times New Roman"/>
                <w:sz w:val="96"/>
                <w:szCs w:val="96"/>
              </w:rPr>
            </w:pPr>
            <w:r w:rsidRPr="009337AB">
              <w:rPr>
                <w:position w:val="-32"/>
              </w:rPr>
              <w:object w:dxaOrig="300" w:dyaOrig="880" w14:anchorId="5A8C00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80.25pt" o:ole="">
                  <v:imagedata r:id="rId7" o:title=""/>
                </v:shape>
                <o:OLEObject Type="Embed" ProgID="Equation.DSMT4" ShapeID="_x0000_i1025" DrawAspect="Content" ObjectID="_1600780272" r:id="rId8"/>
              </w:object>
            </w:r>
          </w:p>
        </w:tc>
        <w:tc>
          <w:tcPr>
            <w:tcW w:w="3601" w:type="dxa"/>
            <w:vAlign w:val="center"/>
          </w:tcPr>
          <w:p w14:paraId="51ACBC04" w14:textId="77777777" w:rsidR="00F14B1F" w:rsidRPr="00D57D97" w:rsidRDefault="00F14B1F" w:rsidP="00F352BB">
            <w:pPr>
              <w:rPr>
                <w:rFonts w:ascii="Times New Roman" w:hAnsi="Times New Roman"/>
                <w:sz w:val="96"/>
                <w:szCs w:val="96"/>
              </w:rPr>
            </w:pPr>
            <w:r w:rsidRPr="009337AB">
              <w:rPr>
                <w:position w:val="-32"/>
              </w:rPr>
              <w:object w:dxaOrig="320" w:dyaOrig="880" w14:anchorId="47F90C85">
                <v:shape id="_x0000_i1026" type="#_x0000_t75" style="width:28.5pt;height:80.25pt" o:ole="">
                  <v:imagedata r:id="rId9" o:title=""/>
                </v:shape>
                <o:OLEObject Type="Embed" ProgID="Equation.DSMT4" ShapeID="_x0000_i1026" DrawAspect="Content" ObjectID="_1600780273" r:id="rId10"/>
              </w:object>
            </w:r>
          </w:p>
        </w:tc>
      </w:tr>
      <w:tr w:rsidR="00F14B1F" w:rsidRPr="00D57D97" w14:paraId="03A07E31" w14:textId="77777777" w:rsidTr="00F352BB">
        <w:trPr>
          <w:trHeight w:val="1932"/>
          <w:jc w:val="center"/>
        </w:trPr>
        <w:tc>
          <w:tcPr>
            <w:tcW w:w="3595" w:type="dxa"/>
            <w:vAlign w:val="center"/>
          </w:tcPr>
          <w:p w14:paraId="5AB1C3D2" w14:textId="77777777" w:rsidR="00F14B1F" w:rsidRPr="00183132" w:rsidRDefault="00F14B1F" w:rsidP="00F352BB">
            <w:pPr>
              <w:rPr>
                <w:sz w:val="96"/>
                <w:szCs w:val="96"/>
              </w:rPr>
            </w:pPr>
            <w:r w:rsidRPr="00183132">
              <w:rPr>
                <w:sz w:val="96"/>
                <w:szCs w:val="96"/>
              </w:rPr>
              <w:t>2</w:t>
            </w:r>
          </w:p>
        </w:tc>
        <w:tc>
          <w:tcPr>
            <w:tcW w:w="3597" w:type="dxa"/>
            <w:vAlign w:val="center"/>
          </w:tcPr>
          <w:p w14:paraId="70B233D7" w14:textId="77777777" w:rsidR="00F14B1F" w:rsidRPr="00D57D97" w:rsidRDefault="00F14B1F" w:rsidP="00F352BB">
            <w:pPr>
              <w:rPr>
                <w:rFonts w:ascii="Times New Roman" w:hAnsi="Times New Roman"/>
                <w:b/>
                <w:sz w:val="96"/>
                <w:szCs w:val="96"/>
              </w:rPr>
            </w:pPr>
            <w:r>
              <w:rPr>
                <w:rFonts w:ascii="Times New Roman" w:hAnsi="Times New Roman"/>
                <w:b/>
                <w:sz w:val="96"/>
                <w:szCs w:val="96"/>
              </w:rPr>
              <w:t>+</w:t>
            </w:r>
          </w:p>
        </w:tc>
        <w:tc>
          <w:tcPr>
            <w:tcW w:w="3597" w:type="dxa"/>
            <w:vAlign w:val="center"/>
          </w:tcPr>
          <w:p w14:paraId="7F7BB62A" w14:textId="77777777" w:rsidR="00F14B1F" w:rsidRPr="00183132" w:rsidRDefault="00F14B1F" w:rsidP="00F352BB">
            <w:pPr>
              <w:rPr>
                <w:rFonts w:ascii="Times New Roman" w:hAnsi="Times New Roman"/>
                <w:i/>
                <w:sz w:val="96"/>
                <w:szCs w:val="96"/>
              </w:rPr>
            </w:pPr>
            <w:r>
              <w:rPr>
                <w:rFonts w:ascii="Times New Roman" w:hAnsi="Times New Roman"/>
                <w:i/>
                <w:sz w:val="96"/>
                <w:szCs w:val="96"/>
              </w:rPr>
              <w:t>•</w:t>
            </w:r>
          </w:p>
        </w:tc>
        <w:tc>
          <w:tcPr>
            <w:tcW w:w="3601" w:type="dxa"/>
            <w:vAlign w:val="center"/>
          </w:tcPr>
          <w:p w14:paraId="48085B39" w14:textId="77777777" w:rsidR="00F14B1F" w:rsidRPr="00183132" w:rsidRDefault="00F14B1F" w:rsidP="00F352BB">
            <w:pPr>
              <w:rPr>
                <w:rFonts w:ascii="Times New Roman" w:hAnsi="Times New Roman"/>
                <w:i/>
                <w:sz w:val="96"/>
                <w:szCs w:val="96"/>
              </w:rPr>
            </w:pPr>
            <w:r w:rsidRPr="00183132">
              <w:rPr>
                <w:rFonts w:ascii="Times New Roman" w:hAnsi="Times New Roman"/>
                <w:i/>
                <w:sz w:val="96"/>
                <w:szCs w:val="96"/>
              </w:rPr>
              <w:t>n</w:t>
            </w:r>
          </w:p>
        </w:tc>
      </w:tr>
      <w:tr w:rsidR="00F14B1F" w:rsidRPr="00D57D97" w14:paraId="4BA2DA54" w14:textId="77777777" w:rsidTr="00F352BB">
        <w:trPr>
          <w:trHeight w:val="1932"/>
          <w:jc w:val="center"/>
        </w:trPr>
        <w:tc>
          <w:tcPr>
            <w:tcW w:w="3595" w:type="dxa"/>
            <w:vAlign w:val="center"/>
          </w:tcPr>
          <w:p w14:paraId="3F15C12B" w14:textId="77777777" w:rsidR="00F14B1F" w:rsidRPr="00D57D97" w:rsidRDefault="00F14B1F" w:rsidP="00F352BB">
            <w:pPr>
              <w:rPr>
                <w:rFonts w:ascii="Times New Roman" w:hAnsi="Times New Roman"/>
                <w:b/>
                <w:sz w:val="96"/>
                <w:szCs w:val="96"/>
              </w:rPr>
            </w:pPr>
            <w:r w:rsidRPr="00D57D97">
              <w:rPr>
                <w:rFonts w:ascii="Times New Roman" w:hAnsi="Times New Roman"/>
                <w:b/>
                <w:sz w:val="96"/>
                <w:szCs w:val="96"/>
              </w:rPr>
              <w:t>–</w:t>
            </w:r>
          </w:p>
        </w:tc>
        <w:tc>
          <w:tcPr>
            <w:tcW w:w="3597" w:type="dxa"/>
            <w:vAlign w:val="center"/>
          </w:tcPr>
          <w:p w14:paraId="40A05E45" w14:textId="77777777" w:rsidR="00F14B1F" w:rsidRPr="00183132" w:rsidRDefault="00F14B1F" w:rsidP="00F352BB">
            <w:pPr>
              <w:rPr>
                <w:sz w:val="96"/>
                <w:szCs w:val="96"/>
              </w:rPr>
            </w:pPr>
            <w:r w:rsidRPr="00183132">
              <w:rPr>
                <w:sz w:val="96"/>
                <w:szCs w:val="96"/>
              </w:rPr>
              <w:t>x</w:t>
            </w:r>
          </w:p>
        </w:tc>
        <w:tc>
          <w:tcPr>
            <w:tcW w:w="3597" w:type="dxa"/>
            <w:vAlign w:val="center"/>
          </w:tcPr>
          <w:p w14:paraId="634D5A20" w14:textId="77777777" w:rsidR="00F14B1F" w:rsidRPr="00D57D97" w:rsidRDefault="00F14B1F" w:rsidP="00F352BB">
            <w:pPr>
              <w:rPr>
                <w:rFonts w:ascii="Times New Roman" w:hAnsi="Times New Roman"/>
                <w:b/>
                <w:sz w:val="96"/>
                <w:szCs w:val="96"/>
              </w:rPr>
            </w:pPr>
            <w:r w:rsidRPr="00D57D97">
              <w:rPr>
                <w:rFonts w:ascii="Times New Roman" w:hAnsi="Times New Roman"/>
                <w:b/>
                <w:sz w:val="96"/>
                <w:szCs w:val="96"/>
              </w:rPr>
              <w:t>=</w:t>
            </w:r>
          </w:p>
        </w:tc>
        <w:tc>
          <w:tcPr>
            <w:tcW w:w="3601" w:type="dxa"/>
            <w:vAlign w:val="center"/>
          </w:tcPr>
          <w:p w14:paraId="29876E65" w14:textId="77777777" w:rsidR="00F14B1F" w:rsidRPr="00D57D97" w:rsidRDefault="00F14B1F" w:rsidP="00F352BB">
            <w:pPr>
              <w:rPr>
                <w:rFonts w:ascii="Times New Roman" w:hAnsi="Times New Roman"/>
                <w:sz w:val="96"/>
                <w:szCs w:val="96"/>
              </w:rPr>
            </w:pPr>
            <w:r w:rsidRPr="00D57D97">
              <w:rPr>
                <w:rFonts w:ascii="Times New Roman" w:hAnsi="Times New Roman"/>
                <w:position w:val="-4"/>
                <w:sz w:val="96"/>
                <w:szCs w:val="96"/>
              </w:rPr>
              <w:object w:dxaOrig="360" w:dyaOrig="360" w14:anchorId="386229A0">
                <v:shape id="_x0000_i1027" type="#_x0000_t75" style="width:39pt;height:39pt" o:ole="">
                  <v:imagedata r:id="rId11" o:title=""/>
                </v:shape>
                <o:OLEObject Type="Embed" ProgID="Equation.DSMT4" ShapeID="_x0000_i1027" DrawAspect="Content" ObjectID="_1600780274" r:id="rId12"/>
              </w:object>
            </w:r>
          </w:p>
        </w:tc>
      </w:tr>
    </w:tbl>
    <w:p w14:paraId="79861AF7" w14:textId="28C57496" w:rsidR="00707D0E" w:rsidRDefault="00707D0E">
      <w:pPr>
        <w:spacing w:line="240" w:lineRule="auto"/>
        <w:rPr>
          <w:rFonts w:ascii="Calibri" w:hAnsi="Calibri" w:cs="Calibri"/>
          <w:b/>
          <w:sz w:val="24"/>
          <w:szCs w:val="24"/>
        </w:rPr>
      </w:pPr>
      <w:r>
        <w:rPr>
          <w:rFonts w:ascii="Calibri" w:hAnsi="Calibri" w:cs="Calibri"/>
          <w:b/>
          <w:sz w:val="24"/>
          <w:szCs w:val="24"/>
        </w:rPr>
        <w:br w:type="page"/>
      </w:r>
    </w:p>
    <w:p w14:paraId="7E73C6F8" w14:textId="2016B091" w:rsidR="00F14B1F" w:rsidRPr="00105B6B" w:rsidRDefault="00105B6B">
      <w:pPr>
        <w:spacing w:line="240" w:lineRule="auto"/>
        <w:rPr>
          <w:rFonts w:ascii="Calibri" w:hAnsi="Calibri" w:cs="Calibri"/>
          <w:b/>
          <w:sz w:val="36"/>
          <w:szCs w:val="36"/>
        </w:rPr>
      </w:pPr>
      <w:r w:rsidRPr="00105B6B">
        <w:rPr>
          <w:rFonts w:ascii="Calibri" w:hAnsi="Calibri" w:cs="Calibri"/>
          <w:b/>
          <w:sz w:val="36"/>
          <w:szCs w:val="36"/>
        </w:rPr>
        <w:lastRenderedPageBreak/>
        <w:t>Scenario Cards</w:t>
      </w:r>
    </w:p>
    <w:p w14:paraId="3AA506C3" w14:textId="35AAC2BC" w:rsidR="00F14B1F" w:rsidRDefault="00F14B1F">
      <w:pPr>
        <w:spacing w:line="240" w:lineRule="auto"/>
        <w:rPr>
          <w:rFonts w:ascii="Calibri" w:hAnsi="Calibri" w:cs="Calibri"/>
          <w:b/>
          <w:sz w:val="24"/>
          <w:szCs w:val="24"/>
        </w:rPr>
      </w:pPr>
    </w:p>
    <w:tbl>
      <w:tblPr>
        <w:tblStyle w:val="TableGrid"/>
        <w:tblW w:w="0" w:type="auto"/>
        <w:tblLook w:val="04A0" w:firstRow="1" w:lastRow="0" w:firstColumn="1" w:lastColumn="0" w:noHBand="0" w:noVBand="1"/>
      </w:tblPr>
      <w:tblGrid>
        <w:gridCol w:w="3596"/>
        <w:gridCol w:w="3557"/>
        <w:gridCol w:w="3637"/>
      </w:tblGrid>
      <w:tr w:rsidR="00F14B1F" w:rsidRPr="00105B6B" w14:paraId="24F8A41E" w14:textId="77777777" w:rsidTr="006F4A8E">
        <w:trPr>
          <w:trHeight w:val="2218"/>
        </w:trPr>
        <w:tc>
          <w:tcPr>
            <w:tcW w:w="3596" w:type="dxa"/>
            <w:vAlign w:val="center"/>
          </w:tcPr>
          <w:p w14:paraId="48DE36B1" w14:textId="41C31865" w:rsidR="00F14B1F" w:rsidRPr="00105B6B" w:rsidRDefault="00105B6B" w:rsidP="00F352BB">
            <w:pPr>
              <w:rPr>
                <w:rFonts w:asciiTheme="minorHAnsi" w:hAnsiTheme="minorHAnsi"/>
                <w:sz w:val="32"/>
                <w:szCs w:val="32"/>
                <w:u w:val="single"/>
              </w:rPr>
            </w:pPr>
            <w:r w:rsidRPr="00105B6B">
              <w:rPr>
                <w:rFonts w:asciiTheme="minorHAnsi" w:hAnsiTheme="minorHAnsi"/>
                <w:sz w:val="32"/>
                <w:szCs w:val="32"/>
              </w:rPr>
              <w:t xml:space="preserve">1.  </w:t>
            </w:r>
            <w:r w:rsidR="00F14B1F" w:rsidRPr="00105B6B">
              <w:rPr>
                <w:rFonts w:asciiTheme="minorHAnsi" w:hAnsiTheme="minorHAnsi"/>
                <w:sz w:val="32"/>
                <w:szCs w:val="32"/>
              </w:rPr>
              <w:t>James has 6 fewer books than Elijah. James has 27 books. How many books does Elijah have?</w:t>
            </w:r>
          </w:p>
        </w:tc>
        <w:tc>
          <w:tcPr>
            <w:tcW w:w="3557" w:type="dxa"/>
            <w:vAlign w:val="center"/>
          </w:tcPr>
          <w:p w14:paraId="0FE50B2E" w14:textId="2CE4D3B2" w:rsidR="00F14B1F" w:rsidRPr="00105B6B" w:rsidRDefault="00105B6B" w:rsidP="00105B6B">
            <w:pPr>
              <w:rPr>
                <w:rFonts w:asciiTheme="minorHAnsi" w:hAnsiTheme="minorHAnsi"/>
                <w:sz w:val="32"/>
                <w:szCs w:val="32"/>
                <w:u w:val="single"/>
              </w:rPr>
            </w:pPr>
            <w:r w:rsidRPr="00105B6B">
              <w:rPr>
                <w:rFonts w:asciiTheme="minorHAnsi" w:hAnsiTheme="minorHAnsi"/>
                <w:sz w:val="32"/>
                <w:szCs w:val="32"/>
              </w:rPr>
              <w:t>2.  A number decreased by 9 is 1.</w:t>
            </w:r>
          </w:p>
        </w:tc>
        <w:tc>
          <w:tcPr>
            <w:tcW w:w="3637" w:type="dxa"/>
            <w:vAlign w:val="center"/>
          </w:tcPr>
          <w:p w14:paraId="60EAA63F" w14:textId="748BBAE5" w:rsidR="00F14B1F" w:rsidRPr="00105B6B" w:rsidRDefault="00105B6B" w:rsidP="00F352BB">
            <w:pPr>
              <w:rPr>
                <w:rFonts w:asciiTheme="minorHAnsi" w:hAnsiTheme="minorHAnsi"/>
                <w:sz w:val="32"/>
                <w:szCs w:val="32"/>
                <w:u w:val="single"/>
              </w:rPr>
            </w:pPr>
            <w:r w:rsidRPr="00105B6B">
              <w:rPr>
                <w:rFonts w:asciiTheme="minorHAnsi" w:hAnsiTheme="minorHAnsi"/>
                <w:sz w:val="32"/>
                <w:szCs w:val="32"/>
              </w:rPr>
              <w:t xml:space="preserve">3.  </w:t>
            </w:r>
            <w:r w:rsidR="00F14B1F" w:rsidRPr="00105B6B">
              <w:rPr>
                <w:rFonts w:asciiTheme="minorHAnsi" w:hAnsiTheme="minorHAnsi"/>
                <w:sz w:val="32"/>
                <w:szCs w:val="32"/>
              </w:rPr>
              <w:t>I am half as old as Frank. If I am 13 years old, how old is Frank?</w:t>
            </w:r>
          </w:p>
        </w:tc>
      </w:tr>
      <w:tr w:rsidR="00F14B1F" w:rsidRPr="00105B6B" w14:paraId="287E9496" w14:textId="77777777" w:rsidTr="006F4A8E">
        <w:trPr>
          <w:trHeight w:val="2218"/>
        </w:trPr>
        <w:tc>
          <w:tcPr>
            <w:tcW w:w="3596" w:type="dxa"/>
            <w:vAlign w:val="center"/>
          </w:tcPr>
          <w:p w14:paraId="71BCD595" w14:textId="5476601A" w:rsidR="00F14B1F" w:rsidRPr="00105B6B" w:rsidRDefault="00105B6B" w:rsidP="00105B6B">
            <w:pPr>
              <w:rPr>
                <w:rFonts w:asciiTheme="minorHAnsi" w:hAnsiTheme="minorHAnsi"/>
                <w:sz w:val="32"/>
                <w:szCs w:val="32"/>
                <w:u w:val="single"/>
              </w:rPr>
            </w:pPr>
            <w:r w:rsidRPr="00105B6B">
              <w:rPr>
                <w:rFonts w:asciiTheme="minorHAnsi" w:hAnsiTheme="minorHAnsi"/>
                <w:sz w:val="32"/>
                <w:szCs w:val="32"/>
              </w:rPr>
              <w:t>4.  A number increased by 5 equals 7.</w:t>
            </w:r>
          </w:p>
        </w:tc>
        <w:tc>
          <w:tcPr>
            <w:tcW w:w="3557" w:type="dxa"/>
            <w:vAlign w:val="center"/>
          </w:tcPr>
          <w:p w14:paraId="745AA84A" w14:textId="72A6DC6F" w:rsidR="00F14B1F" w:rsidRPr="00105B6B" w:rsidRDefault="00105B6B" w:rsidP="00F352BB">
            <w:pPr>
              <w:rPr>
                <w:rFonts w:asciiTheme="minorHAnsi" w:hAnsiTheme="minorHAnsi"/>
                <w:sz w:val="32"/>
                <w:szCs w:val="32"/>
                <w:u w:val="single"/>
              </w:rPr>
            </w:pPr>
            <w:r w:rsidRPr="00105B6B">
              <w:rPr>
                <w:rFonts w:asciiTheme="minorHAnsi" w:hAnsiTheme="minorHAnsi"/>
                <w:sz w:val="32"/>
                <w:szCs w:val="32"/>
              </w:rPr>
              <w:t xml:space="preserve">5.  </w:t>
            </w:r>
            <w:r w:rsidR="00F14B1F" w:rsidRPr="00105B6B">
              <w:rPr>
                <w:rFonts w:asciiTheme="minorHAnsi" w:hAnsiTheme="minorHAnsi"/>
                <w:sz w:val="32"/>
                <w:szCs w:val="32"/>
              </w:rPr>
              <w:t>Blake bought 3 pizzas for $25. How much did each pizza cost?</w:t>
            </w:r>
          </w:p>
        </w:tc>
        <w:tc>
          <w:tcPr>
            <w:tcW w:w="3637" w:type="dxa"/>
            <w:vAlign w:val="center"/>
          </w:tcPr>
          <w:p w14:paraId="54F72621" w14:textId="43EAD377" w:rsidR="00F14B1F" w:rsidRPr="00105B6B" w:rsidRDefault="00105B6B" w:rsidP="00105B6B">
            <w:pPr>
              <w:rPr>
                <w:rFonts w:asciiTheme="minorHAnsi" w:hAnsiTheme="minorHAnsi"/>
                <w:sz w:val="32"/>
                <w:szCs w:val="32"/>
                <w:u w:val="single"/>
              </w:rPr>
            </w:pPr>
            <w:r w:rsidRPr="00105B6B">
              <w:rPr>
                <w:rFonts w:asciiTheme="minorHAnsi" w:hAnsiTheme="minorHAnsi"/>
                <w:sz w:val="32"/>
                <w:szCs w:val="32"/>
              </w:rPr>
              <w:t>6.  A number divided into 4 equal parts is 5.</w:t>
            </w:r>
          </w:p>
        </w:tc>
      </w:tr>
      <w:tr w:rsidR="00F14B1F" w:rsidRPr="00105B6B" w14:paraId="54194CF2" w14:textId="77777777" w:rsidTr="006F4A8E">
        <w:trPr>
          <w:trHeight w:val="2218"/>
        </w:trPr>
        <w:tc>
          <w:tcPr>
            <w:tcW w:w="3596" w:type="dxa"/>
            <w:vAlign w:val="center"/>
          </w:tcPr>
          <w:p w14:paraId="1B16F4BE" w14:textId="386F5AC1" w:rsidR="00F14B1F" w:rsidRPr="00105B6B" w:rsidRDefault="00105B6B" w:rsidP="00105B6B">
            <w:pPr>
              <w:rPr>
                <w:rFonts w:asciiTheme="minorHAnsi" w:hAnsiTheme="minorHAnsi"/>
                <w:sz w:val="32"/>
                <w:szCs w:val="32"/>
                <w:u w:val="single"/>
              </w:rPr>
            </w:pPr>
            <w:r w:rsidRPr="00105B6B">
              <w:rPr>
                <w:rFonts w:asciiTheme="minorHAnsi" w:hAnsiTheme="minorHAnsi"/>
                <w:sz w:val="32"/>
                <w:szCs w:val="32"/>
              </w:rPr>
              <w:t>7.  Howard has twice as many marbles as Nick. Howard has 10 marbles. How many marbles does Nick have?</w:t>
            </w:r>
          </w:p>
        </w:tc>
        <w:tc>
          <w:tcPr>
            <w:tcW w:w="3557" w:type="dxa"/>
            <w:vAlign w:val="center"/>
          </w:tcPr>
          <w:p w14:paraId="5AB7E3FB" w14:textId="24FC3DE8" w:rsidR="00F14B1F" w:rsidRPr="00105B6B" w:rsidRDefault="00105B6B" w:rsidP="00F352BB">
            <w:pPr>
              <w:rPr>
                <w:rFonts w:asciiTheme="minorHAnsi" w:hAnsiTheme="minorHAnsi"/>
                <w:sz w:val="32"/>
                <w:szCs w:val="32"/>
                <w:u w:val="single"/>
              </w:rPr>
            </w:pPr>
            <w:r w:rsidRPr="00105B6B">
              <w:rPr>
                <w:rFonts w:asciiTheme="minorHAnsi" w:hAnsiTheme="minorHAnsi"/>
                <w:sz w:val="32"/>
                <w:szCs w:val="32"/>
              </w:rPr>
              <w:t xml:space="preserve">8.  </w:t>
            </w:r>
            <w:r w:rsidR="00F14B1F" w:rsidRPr="00105B6B">
              <w:rPr>
                <w:rFonts w:asciiTheme="minorHAnsi" w:hAnsiTheme="minorHAnsi"/>
                <w:sz w:val="32"/>
                <w:szCs w:val="32"/>
              </w:rPr>
              <w:t>The sum of 2 and a number equals 31.</w:t>
            </w:r>
          </w:p>
        </w:tc>
        <w:tc>
          <w:tcPr>
            <w:tcW w:w="3637" w:type="dxa"/>
            <w:vAlign w:val="center"/>
          </w:tcPr>
          <w:p w14:paraId="5BB1EE8C" w14:textId="22BF4DC1" w:rsidR="00F14B1F" w:rsidRPr="00105B6B" w:rsidRDefault="00105B6B" w:rsidP="00105B6B">
            <w:pPr>
              <w:rPr>
                <w:rFonts w:asciiTheme="minorHAnsi" w:hAnsiTheme="minorHAnsi"/>
                <w:sz w:val="32"/>
                <w:szCs w:val="32"/>
                <w:u w:val="single"/>
              </w:rPr>
            </w:pPr>
            <w:r w:rsidRPr="00105B6B">
              <w:rPr>
                <w:rFonts w:asciiTheme="minorHAnsi" w:hAnsiTheme="minorHAnsi"/>
                <w:sz w:val="32"/>
                <w:szCs w:val="32"/>
              </w:rPr>
              <w:t>9.  If I have 5 cookies and Sam has 4 more cookies than me. How many cookies does Sam have?</w:t>
            </w:r>
          </w:p>
        </w:tc>
      </w:tr>
    </w:tbl>
    <w:p w14:paraId="68014B9E" w14:textId="59AAFC44" w:rsidR="00105B6B" w:rsidRDefault="00105B6B">
      <w:pPr>
        <w:spacing w:line="240" w:lineRule="auto"/>
        <w:rPr>
          <w:rFonts w:ascii="Calibri" w:hAnsi="Calibri" w:cs="Calibri"/>
          <w:b/>
          <w:sz w:val="24"/>
          <w:szCs w:val="24"/>
        </w:rPr>
      </w:pPr>
    </w:p>
    <w:p w14:paraId="0F9C9665" w14:textId="16D029AD" w:rsidR="00EF74F5" w:rsidRDefault="00EF74F5">
      <w:pPr>
        <w:spacing w:line="240" w:lineRule="auto"/>
        <w:rPr>
          <w:rFonts w:ascii="Calibri" w:hAnsi="Calibri" w:cs="Calibri"/>
          <w:b/>
          <w:sz w:val="24"/>
          <w:szCs w:val="24"/>
        </w:rPr>
      </w:pPr>
      <w:r>
        <w:rPr>
          <w:rFonts w:ascii="Calibri" w:hAnsi="Calibri" w:cs="Calibri"/>
          <w:b/>
          <w:sz w:val="24"/>
          <w:szCs w:val="24"/>
        </w:rPr>
        <w:br w:type="page"/>
      </w:r>
    </w:p>
    <w:p w14:paraId="4ADB9668" w14:textId="77777777" w:rsidR="00105B6B" w:rsidRDefault="00105B6B">
      <w:pPr>
        <w:spacing w:line="240" w:lineRule="auto"/>
        <w:rPr>
          <w:rFonts w:ascii="Calibri" w:hAnsi="Calibri" w:cs="Calibri"/>
          <w:b/>
          <w:sz w:val="24"/>
          <w:szCs w:val="24"/>
        </w:rPr>
      </w:pPr>
    </w:p>
    <w:p w14:paraId="7750788E" w14:textId="298DB58C" w:rsidR="00105B6B" w:rsidRPr="006D4443" w:rsidRDefault="00105B6B">
      <w:pPr>
        <w:spacing w:line="240" w:lineRule="auto"/>
        <w:rPr>
          <w:rFonts w:ascii="Calibri" w:hAnsi="Calibri" w:cs="Calibri"/>
          <w:b/>
          <w:sz w:val="36"/>
          <w:szCs w:val="36"/>
        </w:rPr>
      </w:pPr>
      <w:r w:rsidRPr="006D4443">
        <w:rPr>
          <w:rFonts w:ascii="Calibri" w:hAnsi="Calibri" w:cs="Calibri"/>
          <w:b/>
          <w:sz w:val="36"/>
          <w:szCs w:val="36"/>
        </w:rPr>
        <w:t>Equation Recording Sheet</w:t>
      </w:r>
    </w:p>
    <w:p w14:paraId="652DCFE7" w14:textId="77777777" w:rsidR="00105B6B" w:rsidRDefault="00105B6B">
      <w:pPr>
        <w:spacing w:line="240" w:lineRule="auto"/>
        <w:rPr>
          <w:rFonts w:ascii="Calibri" w:hAnsi="Calibri" w:cs="Calibri"/>
          <w:b/>
          <w:sz w:val="24"/>
          <w:szCs w:val="24"/>
        </w:rPr>
      </w:pPr>
    </w:p>
    <w:tbl>
      <w:tblPr>
        <w:tblStyle w:val="TableGrid"/>
        <w:tblW w:w="0" w:type="auto"/>
        <w:tblLook w:val="04A0" w:firstRow="1" w:lastRow="0" w:firstColumn="1" w:lastColumn="0" w:noHBand="0" w:noVBand="1"/>
      </w:tblPr>
      <w:tblGrid>
        <w:gridCol w:w="1615"/>
        <w:gridCol w:w="5578"/>
      </w:tblGrid>
      <w:tr w:rsidR="00105B6B" w:rsidRPr="006D4443" w14:paraId="687FAC9C" w14:textId="77777777" w:rsidTr="00C81D68">
        <w:tc>
          <w:tcPr>
            <w:tcW w:w="1615" w:type="dxa"/>
            <w:shd w:val="clear" w:color="auto" w:fill="E7E6E6" w:themeFill="background2"/>
            <w:vAlign w:val="center"/>
          </w:tcPr>
          <w:p w14:paraId="657E904F" w14:textId="050DC713" w:rsidR="00105B6B" w:rsidRPr="006D4443" w:rsidRDefault="00105B6B" w:rsidP="00C81D68">
            <w:pPr>
              <w:spacing w:line="240" w:lineRule="auto"/>
              <w:jc w:val="center"/>
              <w:rPr>
                <w:rFonts w:ascii="Calibri" w:hAnsi="Calibri" w:cs="Calibri"/>
                <w:sz w:val="28"/>
                <w:szCs w:val="28"/>
              </w:rPr>
            </w:pPr>
            <w:r w:rsidRPr="006D4443">
              <w:rPr>
                <w:rFonts w:ascii="Calibri" w:hAnsi="Calibri" w:cs="Calibri"/>
                <w:sz w:val="28"/>
                <w:szCs w:val="28"/>
              </w:rPr>
              <w:t>Card Number</w:t>
            </w:r>
          </w:p>
        </w:tc>
        <w:tc>
          <w:tcPr>
            <w:tcW w:w="5578" w:type="dxa"/>
            <w:shd w:val="clear" w:color="auto" w:fill="E7E6E6" w:themeFill="background2"/>
            <w:vAlign w:val="center"/>
          </w:tcPr>
          <w:p w14:paraId="43731585" w14:textId="7C9AD4AD" w:rsidR="00105B6B" w:rsidRPr="006D4443" w:rsidRDefault="00105B6B" w:rsidP="00C81D68">
            <w:pPr>
              <w:spacing w:line="240" w:lineRule="auto"/>
              <w:jc w:val="center"/>
              <w:rPr>
                <w:rFonts w:ascii="Calibri" w:hAnsi="Calibri" w:cs="Calibri"/>
                <w:sz w:val="28"/>
                <w:szCs w:val="28"/>
              </w:rPr>
            </w:pPr>
            <w:r w:rsidRPr="006D4443">
              <w:rPr>
                <w:rFonts w:ascii="Calibri" w:hAnsi="Calibri" w:cs="Calibri"/>
                <w:sz w:val="28"/>
                <w:szCs w:val="28"/>
              </w:rPr>
              <w:t>Equation</w:t>
            </w:r>
          </w:p>
        </w:tc>
      </w:tr>
      <w:tr w:rsidR="00105B6B" w:rsidRPr="006D4443" w14:paraId="1D539AE1" w14:textId="77777777" w:rsidTr="006D4443">
        <w:tc>
          <w:tcPr>
            <w:tcW w:w="1615" w:type="dxa"/>
          </w:tcPr>
          <w:p w14:paraId="1249A64C" w14:textId="0AF43DB1" w:rsidR="00105B6B" w:rsidRPr="006D4443" w:rsidRDefault="006D4443">
            <w:pPr>
              <w:spacing w:line="240" w:lineRule="auto"/>
              <w:rPr>
                <w:rFonts w:ascii="Calibri" w:hAnsi="Calibri" w:cs="Calibri"/>
                <w:sz w:val="28"/>
                <w:szCs w:val="28"/>
              </w:rPr>
            </w:pPr>
            <w:r w:rsidRPr="006D4443">
              <w:rPr>
                <w:rFonts w:ascii="Calibri" w:hAnsi="Calibri" w:cs="Calibri"/>
                <w:sz w:val="28"/>
                <w:szCs w:val="28"/>
              </w:rPr>
              <w:t>1</w:t>
            </w:r>
          </w:p>
        </w:tc>
        <w:tc>
          <w:tcPr>
            <w:tcW w:w="5578" w:type="dxa"/>
          </w:tcPr>
          <w:p w14:paraId="2E7D708D" w14:textId="77777777" w:rsidR="00105B6B" w:rsidRPr="006D4443" w:rsidRDefault="00105B6B">
            <w:pPr>
              <w:spacing w:line="240" w:lineRule="auto"/>
              <w:rPr>
                <w:rFonts w:ascii="Calibri" w:hAnsi="Calibri" w:cs="Calibri"/>
                <w:sz w:val="28"/>
                <w:szCs w:val="28"/>
              </w:rPr>
            </w:pPr>
          </w:p>
        </w:tc>
      </w:tr>
      <w:tr w:rsidR="00105B6B" w:rsidRPr="006D4443" w14:paraId="34089F07" w14:textId="77777777" w:rsidTr="006D4443">
        <w:tc>
          <w:tcPr>
            <w:tcW w:w="1615" w:type="dxa"/>
          </w:tcPr>
          <w:p w14:paraId="3C40671E" w14:textId="56EF5DAE" w:rsidR="00105B6B" w:rsidRPr="006D4443" w:rsidRDefault="006D4443">
            <w:pPr>
              <w:spacing w:line="240" w:lineRule="auto"/>
              <w:rPr>
                <w:rFonts w:ascii="Calibri" w:hAnsi="Calibri" w:cs="Calibri"/>
                <w:sz w:val="28"/>
                <w:szCs w:val="28"/>
              </w:rPr>
            </w:pPr>
            <w:r w:rsidRPr="006D4443">
              <w:rPr>
                <w:rFonts w:ascii="Calibri" w:hAnsi="Calibri" w:cs="Calibri"/>
                <w:sz w:val="28"/>
                <w:szCs w:val="28"/>
              </w:rPr>
              <w:t>2</w:t>
            </w:r>
          </w:p>
        </w:tc>
        <w:tc>
          <w:tcPr>
            <w:tcW w:w="5578" w:type="dxa"/>
          </w:tcPr>
          <w:p w14:paraId="0DC0AF10" w14:textId="77777777" w:rsidR="00105B6B" w:rsidRPr="006D4443" w:rsidRDefault="00105B6B">
            <w:pPr>
              <w:spacing w:line="240" w:lineRule="auto"/>
              <w:rPr>
                <w:rFonts w:ascii="Calibri" w:hAnsi="Calibri" w:cs="Calibri"/>
                <w:sz w:val="28"/>
                <w:szCs w:val="28"/>
              </w:rPr>
            </w:pPr>
          </w:p>
        </w:tc>
      </w:tr>
      <w:tr w:rsidR="00105B6B" w:rsidRPr="006D4443" w14:paraId="3D818B13" w14:textId="77777777" w:rsidTr="006D4443">
        <w:tc>
          <w:tcPr>
            <w:tcW w:w="1615" w:type="dxa"/>
          </w:tcPr>
          <w:p w14:paraId="522CF528" w14:textId="37E9C6C3" w:rsidR="00105B6B" w:rsidRPr="006D4443" w:rsidRDefault="006D4443">
            <w:pPr>
              <w:spacing w:line="240" w:lineRule="auto"/>
              <w:rPr>
                <w:rFonts w:ascii="Calibri" w:hAnsi="Calibri" w:cs="Calibri"/>
                <w:sz w:val="28"/>
                <w:szCs w:val="28"/>
              </w:rPr>
            </w:pPr>
            <w:r w:rsidRPr="006D4443">
              <w:rPr>
                <w:rFonts w:ascii="Calibri" w:hAnsi="Calibri" w:cs="Calibri"/>
                <w:sz w:val="28"/>
                <w:szCs w:val="28"/>
              </w:rPr>
              <w:t>3</w:t>
            </w:r>
          </w:p>
        </w:tc>
        <w:tc>
          <w:tcPr>
            <w:tcW w:w="5578" w:type="dxa"/>
          </w:tcPr>
          <w:p w14:paraId="21C5D4CD" w14:textId="77777777" w:rsidR="00105B6B" w:rsidRPr="006D4443" w:rsidRDefault="00105B6B">
            <w:pPr>
              <w:spacing w:line="240" w:lineRule="auto"/>
              <w:rPr>
                <w:rFonts w:ascii="Calibri" w:hAnsi="Calibri" w:cs="Calibri"/>
                <w:sz w:val="28"/>
                <w:szCs w:val="28"/>
              </w:rPr>
            </w:pPr>
          </w:p>
        </w:tc>
      </w:tr>
      <w:tr w:rsidR="00105B6B" w:rsidRPr="006D4443" w14:paraId="072BA92E" w14:textId="77777777" w:rsidTr="006D4443">
        <w:tc>
          <w:tcPr>
            <w:tcW w:w="1615" w:type="dxa"/>
          </w:tcPr>
          <w:p w14:paraId="7C5CACBF" w14:textId="1E7AE58F" w:rsidR="00105B6B" w:rsidRPr="006D4443" w:rsidRDefault="006D4443">
            <w:pPr>
              <w:spacing w:line="240" w:lineRule="auto"/>
              <w:rPr>
                <w:rFonts w:ascii="Calibri" w:hAnsi="Calibri" w:cs="Calibri"/>
                <w:sz w:val="28"/>
                <w:szCs w:val="28"/>
              </w:rPr>
            </w:pPr>
            <w:r w:rsidRPr="006D4443">
              <w:rPr>
                <w:rFonts w:ascii="Calibri" w:hAnsi="Calibri" w:cs="Calibri"/>
                <w:sz w:val="28"/>
                <w:szCs w:val="28"/>
              </w:rPr>
              <w:t>4</w:t>
            </w:r>
          </w:p>
        </w:tc>
        <w:tc>
          <w:tcPr>
            <w:tcW w:w="5578" w:type="dxa"/>
          </w:tcPr>
          <w:p w14:paraId="0A5C04AA" w14:textId="77777777" w:rsidR="00105B6B" w:rsidRPr="006D4443" w:rsidRDefault="00105B6B">
            <w:pPr>
              <w:spacing w:line="240" w:lineRule="auto"/>
              <w:rPr>
                <w:rFonts w:ascii="Calibri" w:hAnsi="Calibri" w:cs="Calibri"/>
                <w:sz w:val="28"/>
                <w:szCs w:val="28"/>
              </w:rPr>
            </w:pPr>
          </w:p>
        </w:tc>
      </w:tr>
      <w:tr w:rsidR="00105B6B" w:rsidRPr="006D4443" w14:paraId="5847FDA2" w14:textId="77777777" w:rsidTr="006D4443">
        <w:tc>
          <w:tcPr>
            <w:tcW w:w="1615" w:type="dxa"/>
          </w:tcPr>
          <w:p w14:paraId="220B7744" w14:textId="6BC553B2" w:rsidR="00105B6B" w:rsidRPr="006D4443" w:rsidRDefault="006D4443">
            <w:pPr>
              <w:spacing w:line="240" w:lineRule="auto"/>
              <w:rPr>
                <w:rFonts w:ascii="Calibri" w:hAnsi="Calibri" w:cs="Calibri"/>
                <w:sz w:val="28"/>
                <w:szCs w:val="28"/>
              </w:rPr>
            </w:pPr>
            <w:r w:rsidRPr="006D4443">
              <w:rPr>
                <w:rFonts w:ascii="Calibri" w:hAnsi="Calibri" w:cs="Calibri"/>
                <w:sz w:val="28"/>
                <w:szCs w:val="28"/>
              </w:rPr>
              <w:t>5</w:t>
            </w:r>
          </w:p>
        </w:tc>
        <w:tc>
          <w:tcPr>
            <w:tcW w:w="5578" w:type="dxa"/>
          </w:tcPr>
          <w:p w14:paraId="2CEB41CC" w14:textId="77777777" w:rsidR="00105B6B" w:rsidRPr="006D4443" w:rsidRDefault="00105B6B">
            <w:pPr>
              <w:spacing w:line="240" w:lineRule="auto"/>
              <w:rPr>
                <w:rFonts w:ascii="Calibri" w:hAnsi="Calibri" w:cs="Calibri"/>
                <w:sz w:val="28"/>
                <w:szCs w:val="28"/>
              </w:rPr>
            </w:pPr>
          </w:p>
        </w:tc>
      </w:tr>
      <w:tr w:rsidR="00105B6B" w:rsidRPr="006D4443" w14:paraId="12773B1A" w14:textId="77777777" w:rsidTr="006D4443">
        <w:tc>
          <w:tcPr>
            <w:tcW w:w="1615" w:type="dxa"/>
          </w:tcPr>
          <w:p w14:paraId="28D8F1BB" w14:textId="0C28CF13" w:rsidR="00105B6B" w:rsidRPr="006D4443" w:rsidRDefault="006D4443">
            <w:pPr>
              <w:spacing w:line="240" w:lineRule="auto"/>
              <w:rPr>
                <w:rFonts w:ascii="Calibri" w:hAnsi="Calibri" w:cs="Calibri"/>
                <w:sz w:val="28"/>
                <w:szCs w:val="28"/>
              </w:rPr>
            </w:pPr>
            <w:r w:rsidRPr="006D4443">
              <w:rPr>
                <w:rFonts w:ascii="Calibri" w:hAnsi="Calibri" w:cs="Calibri"/>
                <w:sz w:val="28"/>
                <w:szCs w:val="28"/>
              </w:rPr>
              <w:t>6</w:t>
            </w:r>
          </w:p>
        </w:tc>
        <w:tc>
          <w:tcPr>
            <w:tcW w:w="5578" w:type="dxa"/>
          </w:tcPr>
          <w:p w14:paraId="25BE595E" w14:textId="77777777" w:rsidR="00105B6B" w:rsidRPr="006D4443" w:rsidRDefault="00105B6B">
            <w:pPr>
              <w:spacing w:line="240" w:lineRule="auto"/>
              <w:rPr>
                <w:rFonts w:ascii="Calibri" w:hAnsi="Calibri" w:cs="Calibri"/>
                <w:sz w:val="28"/>
                <w:szCs w:val="28"/>
              </w:rPr>
            </w:pPr>
          </w:p>
        </w:tc>
      </w:tr>
      <w:tr w:rsidR="00105B6B" w:rsidRPr="006D4443" w14:paraId="5C2177BE" w14:textId="77777777" w:rsidTr="006D4443">
        <w:tc>
          <w:tcPr>
            <w:tcW w:w="1615" w:type="dxa"/>
          </w:tcPr>
          <w:p w14:paraId="6594E1C7" w14:textId="149CC5AD" w:rsidR="00105B6B" w:rsidRPr="006D4443" w:rsidRDefault="006D4443">
            <w:pPr>
              <w:spacing w:line="240" w:lineRule="auto"/>
              <w:rPr>
                <w:rFonts w:ascii="Calibri" w:hAnsi="Calibri" w:cs="Calibri"/>
                <w:sz w:val="28"/>
                <w:szCs w:val="28"/>
              </w:rPr>
            </w:pPr>
            <w:r w:rsidRPr="006D4443">
              <w:rPr>
                <w:rFonts w:ascii="Calibri" w:hAnsi="Calibri" w:cs="Calibri"/>
                <w:sz w:val="28"/>
                <w:szCs w:val="28"/>
              </w:rPr>
              <w:t>7</w:t>
            </w:r>
          </w:p>
        </w:tc>
        <w:tc>
          <w:tcPr>
            <w:tcW w:w="5578" w:type="dxa"/>
          </w:tcPr>
          <w:p w14:paraId="1BA6769F" w14:textId="77777777" w:rsidR="00105B6B" w:rsidRPr="006D4443" w:rsidRDefault="00105B6B">
            <w:pPr>
              <w:spacing w:line="240" w:lineRule="auto"/>
              <w:rPr>
                <w:rFonts w:ascii="Calibri" w:hAnsi="Calibri" w:cs="Calibri"/>
                <w:sz w:val="28"/>
                <w:szCs w:val="28"/>
              </w:rPr>
            </w:pPr>
          </w:p>
        </w:tc>
      </w:tr>
      <w:tr w:rsidR="00105B6B" w:rsidRPr="006D4443" w14:paraId="55C2E83D" w14:textId="77777777" w:rsidTr="006D4443">
        <w:tc>
          <w:tcPr>
            <w:tcW w:w="1615" w:type="dxa"/>
          </w:tcPr>
          <w:p w14:paraId="35D43FE0" w14:textId="5D58330C" w:rsidR="00105B6B" w:rsidRPr="006D4443" w:rsidRDefault="006D4443">
            <w:pPr>
              <w:spacing w:line="240" w:lineRule="auto"/>
              <w:rPr>
                <w:rFonts w:ascii="Calibri" w:hAnsi="Calibri" w:cs="Calibri"/>
                <w:sz w:val="28"/>
                <w:szCs w:val="28"/>
              </w:rPr>
            </w:pPr>
            <w:r w:rsidRPr="006D4443">
              <w:rPr>
                <w:rFonts w:ascii="Calibri" w:hAnsi="Calibri" w:cs="Calibri"/>
                <w:sz w:val="28"/>
                <w:szCs w:val="28"/>
              </w:rPr>
              <w:t>8</w:t>
            </w:r>
          </w:p>
        </w:tc>
        <w:tc>
          <w:tcPr>
            <w:tcW w:w="5578" w:type="dxa"/>
          </w:tcPr>
          <w:p w14:paraId="2AA34CB8" w14:textId="77777777" w:rsidR="00105B6B" w:rsidRPr="006D4443" w:rsidRDefault="00105B6B">
            <w:pPr>
              <w:spacing w:line="240" w:lineRule="auto"/>
              <w:rPr>
                <w:rFonts w:ascii="Calibri" w:hAnsi="Calibri" w:cs="Calibri"/>
                <w:sz w:val="28"/>
                <w:szCs w:val="28"/>
              </w:rPr>
            </w:pPr>
          </w:p>
        </w:tc>
      </w:tr>
      <w:tr w:rsidR="006D4443" w:rsidRPr="006D4443" w14:paraId="1C1DCE22" w14:textId="77777777" w:rsidTr="006D4443">
        <w:tc>
          <w:tcPr>
            <w:tcW w:w="1615" w:type="dxa"/>
          </w:tcPr>
          <w:p w14:paraId="330BDC66" w14:textId="1BAB2BDA" w:rsidR="006D4443" w:rsidRPr="006D4443" w:rsidRDefault="006D4443">
            <w:pPr>
              <w:spacing w:line="240" w:lineRule="auto"/>
              <w:rPr>
                <w:rFonts w:ascii="Calibri" w:hAnsi="Calibri" w:cs="Calibri"/>
                <w:sz w:val="28"/>
                <w:szCs w:val="28"/>
              </w:rPr>
            </w:pPr>
            <w:r w:rsidRPr="006D4443">
              <w:rPr>
                <w:rFonts w:ascii="Calibri" w:hAnsi="Calibri" w:cs="Calibri"/>
                <w:sz w:val="28"/>
                <w:szCs w:val="28"/>
              </w:rPr>
              <w:t>9</w:t>
            </w:r>
          </w:p>
        </w:tc>
        <w:tc>
          <w:tcPr>
            <w:tcW w:w="5578" w:type="dxa"/>
          </w:tcPr>
          <w:p w14:paraId="6913151C" w14:textId="77777777" w:rsidR="006D4443" w:rsidRPr="006D4443" w:rsidRDefault="006D4443">
            <w:pPr>
              <w:spacing w:line="240" w:lineRule="auto"/>
              <w:rPr>
                <w:rFonts w:ascii="Calibri" w:hAnsi="Calibri" w:cs="Calibri"/>
                <w:sz w:val="28"/>
                <w:szCs w:val="28"/>
              </w:rPr>
            </w:pPr>
          </w:p>
        </w:tc>
      </w:tr>
    </w:tbl>
    <w:p w14:paraId="3C7A9387" w14:textId="77777777" w:rsidR="00105B6B" w:rsidRDefault="00105B6B">
      <w:pPr>
        <w:spacing w:line="240" w:lineRule="auto"/>
        <w:rPr>
          <w:rFonts w:ascii="Calibri" w:hAnsi="Calibri" w:cs="Calibri"/>
          <w:b/>
          <w:sz w:val="24"/>
          <w:szCs w:val="24"/>
        </w:rPr>
      </w:pPr>
    </w:p>
    <w:p w14:paraId="480D30BE" w14:textId="77777777" w:rsidR="006D4443" w:rsidRDefault="006D4443">
      <w:pPr>
        <w:spacing w:line="240" w:lineRule="auto"/>
        <w:rPr>
          <w:rFonts w:ascii="Calibri" w:hAnsi="Calibri" w:cs="Calibri"/>
          <w:b/>
          <w:sz w:val="24"/>
          <w:szCs w:val="24"/>
        </w:rPr>
      </w:pPr>
    </w:p>
    <w:p w14:paraId="3D13C02A" w14:textId="77777777" w:rsidR="006D4443" w:rsidRDefault="006D4443">
      <w:pPr>
        <w:spacing w:line="240" w:lineRule="auto"/>
        <w:rPr>
          <w:rFonts w:ascii="Calibri" w:hAnsi="Calibri" w:cs="Calibri"/>
          <w:b/>
          <w:sz w:val="24"/>
          <w:szCs w:val="24"/>
        </w:rPr>
      </w:pPr>
    </w:p>
    <w:p w14:paraId="39BFEE9D" w14:textId="77777777" w:rsidR="006D4443" w:rsidRDefault="006D4443">
      <w:pPr>
        <w:spacing w:line="240" w:lineRule="auto"/>
        <w:rPr>
          <w:rFonts w:ascii="Calibri" w:hAnsi="Calibri" w:cs="Calibri"/>
          <w:b/>
          <w:sz w:val="24"/>
          <w:szCs w:val="24"/>
        </w:rPr>
      </w:pPr>
    </w:p>
    <w:p w14:paraId="1331D155" w14:textId="77777777" w:rsidR="006D4443" w:rsidRDefault="006D4443">
      <w:pPr>
        <w:spacing w:line="240" w:lineRule="auto"/>
        <w:rPr>
          <w:rFonts w:ascii="Calibri" w:hAnsi="Calibri" w:cs="Calibri"/>
          <w:b/>
          <w:sz w:val="24"/>
          <w:szCs w:val="24"/>
        </w:rPr>
      </w:pPr>
    </w:p>
    <w:p w14:paraId="79386A9D" w14:textId="77777777" w:rsidR="006D4443" w:rsidRDefault="006D4443">
      <w:pPr>
        <w:spacing w:line="240" w:lineRule="auto"/>
        <w:rPr>
          <w:rFonts w:ascii="Calibri" w:hAnsi="Calibri" w:cs="Calibri"/>
          <w:b/>
          <w:sz w:val="24"/>
          <w:szCs w:val="24"/>
        </w:rPr>
      </w:pPr>
    </w:p>
    <w:p w14:paraId="045F06D8" w14:textId="77777777" w:rsidR="006D4443" w:rsidRDefault="006D4443">
      <w:pPr>
        <w:spacing w:line="240" w:lineRule="auto"/>
        <w:rPr>
          <w:rFonts w:ascii="Calibri" w:hAnsi="Calibri" w:cs="Calibri"/>
          <w:b/>
          <w:sz w:val="24"/>
          <w:szCs w:val="24"/>
        </w:rPr>
      </w:pPr>
    </w:p>
    <w:p w14:paraId="4C963F0B" w14:textId="77777777" w:rsidR="006D4443" w:rsidRDefault="006D4443">
      <w:pPr>
        <w:spacing w:line="240" w:lineRule="auto"/>
        <w:rPr>
          <w:rFonts w:ascii="Calibri" w:hAnsi="Calibri" w:cs="Calibri"/>
          <w:b/>
          <w:sz w:val="24"/>
          <w:szCs w:val="24"/>
        </w:rPr>
      </w:pPr>
    </w:p>
    <w:p w14:paraId="404CAB75" w14:textId="77777777" w:rsidR="006D4443" w:rsidRPr="006D4443" w:rsidRDefault="006D4443" w:rsidP="006D4443">
      <w:pPr>
        <w:spacing w:line="240" w:lineRule="auto"/>
        <w:rPr>
          <w:rFonts w:ascii="Calibri" w:hAnsi="Calibri" w:cs="Calibri"/>
          <w:b/>
          <w:sz w:val="36"/>
          <w:szCs w:val="36"/>
        </w:rPr>
      </w:pPr>
      <w:r w:rsidRPr="006D4443">
        <w:rPr>
          <w:rFonts w:ascii="Calibri" w:hAnsi="Calibri" w:cs="Calibri"/>
          <w:b/>
          <w:sz w:val="36"/>
          <w:szCs w:val="36"/>
        </w:rPr>
        <w:t>Equation Recording Sheet</w:t>
      </w:r>
    </w:p>
    <w:p w14:paraId="585A7847" w14:textId="77777777" w:rsidR="006D4443" w:rsidRDefault="006D4443" w:rsidP="006D4443">
      <w:pPr>
        <w:spacing w:line="240" w:lineRule="auto"/>
        <w:rPr>
          <w:rFonts w:ascii="Calibri" w:hAnsi="Calibri" w:cs="Calibri"/>
          <w:b/>
          <w:sz w:val="24"/>
          <w:szCs w:val="24"/>
        </w:rPr>
      </w:pPr>
    </w:p>
    <w:tbl>
      <w:tblPr>
        <w:tblStyle w:val="TableGrid"/>
        <w:tblW w:w="0" w:type="auto"/>
        <w:tblLook w:val="04A0" w:firstRow="1" w:lastRow="0" w:firstColumn="1" w:lastColumn="0" w:noHBand="0" w:noVBand="1"/>
      </w:tblPr>
      <w:tblGrid>
        <w:gridCol w:w="1615"/>
        <w:gridCol w:w="5578"/>
      </w:tblGrid>
      <w:tr w:rsidR="006D4443" w:rsidRPr="006D4443" w14:paraId="717499C8" w14:textId="77777777" w:rsidTr="00C81D68">
        <w:tc>
          <w:tcPr>
            <w:tcW w:w="1615" w:type="dxa"/>
            <w:shd w:val="clear" w:color="auto" w:fill="E7E6E6" w:themeFill="background2"/>
            <w:vAlign w:val="center"/>
          </w:tcPr>
          <w:p w14:paraId="21C50E4B" w14:textId="77777777" w:rsidR="006D4443" w:rsidRPr="006D4443" w:rsidRDefault="006D4443" w:rsidP="00C81D68">
            <w:pPr>
              <w:spacing w:line="240" w:lineRule="auto"/>
              <w:jc w:val="center"/>
              <w:rPr>
                <w:rFonts w:ascii="Calibri" w:hAnsi="Calibri" w:cs="Calibri"/>
                <w:sz w:val="28"/>
                <w:szCs w:val="28"/>
              </w:rPr>
            </w:pPr>
            <w:r w:rsidRPr="006D4443">
              <w:rPr>
                <w:rFonts w:ascii="Calibri" w:hAnsi="Calibri" w:cs="Calibri"/>
                <w:sz w:val="28"/>
                <w:szCs w:val="28"/>
              </w:rPr>
              <w:t>Card Number</w:t>
            </w:r>
          </w:p>
        </w:tc>
        <w:tc>
          <w:tcPr>
            <w:tcW w:w="5578" w:type="dxa"/>
            <w:shd w:val="clear" w:color="auto" w:fill="E7E6E6" w:themeFill="background2"/>
            <w:vAlign w:val="center"/>
          </w:tcPr>
          <w:p w14:paraId="1FC20633" w14:textId="77777777" w:rsidR="006D4443" w:rsidRPr="006D4443" w:rsidRDefault="006D4443" w:rsidP="00C81D68">
            <w:pPr>
              <w:spacing w:line="240" w:lineRule="auto"/>
              <w:jc w:val="center"/>
              <w:rPr>
                <w:rFonts w:ascii="Calibri" w:hAnsi="Calibri" w:cs="Calibri"/>
                <w:sz w:val="28"/>
                <w:szCs w:val="28"/>
              </w:rPr>
            </w:pPr>
            <w:r w:rsidRPr="006D4443">
              <w:rPr>
                <w:rFonts w:ascii="Calibri" w:hAnsi="Calibri" w:cs="Calibri"/>
                <w:sz w:val="28"/>
                <w:szCs w:val="28"/>
              </w:rPr>
              <w:t>Equation</w:t>
            </w:r>
          </w:p>
        </w:tc>
      </w:tr>
      <w:tr w:rsidR="006D4443" w:rsidRPr="006D4443" w14:paraId="7BB016E3" w14:textId="77777777" w:rsidTr="00F352BB">
        <w:tc>
          <w:tcPr>
            <w:tcW w:w="1615" w:type="dxa"/>
          </w:tcPr>
          <w:p w14:paraId="213C83E5" w14:textId="77777777" w:rsidR="006D4443" w:rsidRPr="006D4443" w:rsidRDefault="006D4443" w:rsidP="00F352BB">
            <w:pPr>
              <w:spacing w:line="240" w:lineRule="auto"/>
              <w:rPr>
                <w:rFonts w:ascii="Calibri" w:hAnsi="Calibri" w:cs="Calibri"/>
                <w:sz w:val="28"/>
                <w:szCs w:val="28"/>
              </w:rPr>
            </w:pPr>
            <w:r w:rsidRPr="006D4443">
              <w:rPr>
                <w:rFonts w:ascii="Calibri" w:hAnsi="Calibri" w:cs="Calibri"/>
                <w:sz w:val="28"/>
                <w:szCs w:val="28"/>
              </w:rPr>
              <w:t>1</w:t>
            </w:r>
          </w:p>
        </w:tc>
        <w:tc>
          <w:tcPr>
            <w:tcW w:w="5578" w:type="dxa"/>
          </w:tcPr>
          <w:p w14:paraId="299CB3F2" w14:textId="77777777" w:rsidR="006D4443" w:rsidRPr="006D4443" w:rsidRDefault="006D4443" w:rsidP="00F352BB">
            <w:pPr>
              <w:spacing w:line="240" w:lineRule="auto"/>
              <w:rPr>
                <w:rFonts w:ascii="Calibri" w:hAnsi="Calibri" w:cs="Calibri"/>
                <w:sz w:val="28"/>
                <w:szCs w:val="28"/>
              </w:rPr>
            </w:pPr>
          </w:p>
        </w:tc>
      </w:tr>
      <w:tr w:rsidR="006D4443" w:rsidRPr="006D4443" w14:paraId="5244A5BA" w14:textId="77777777" w:rsidTr="00F352BB">
        <w:tc>
          <w:tcPr>
            <w:tcW w:w="1615" w:type="dxa"/>
          </w:tcPr>
          <w:p w14:paraId="2D6B09B6" w14:textId="77777777" w:rsidR="006D4443" w:rsidRPr="006D4443" w:rsidRDefault="006D4443" w:rsidP="00F352BB">
            <w:pPr>
              <w:spacing w:line="240" w:lineRule="auto"/>
              <w:rPr>
                <w:rFonts w:ascii="Calibri" w:hAnsi="Calibri" w:cs="Calibri"/>
                <w:sz w:val="28"/>
                <w:szCs w:val="28"/>
              </w:rPr>
            </w:pPr>
            <w:r w:rsidRPr="006D4443">
              <w:rPr>
                <w:rFonts w:ascii="Calibri" w:hAnsi="Calibri" w:cs="Calibri"/>
                <w:sz w:val="28"/>
                <w:szCs w:val="28"/>
              </w:rPr>
              <w:t>2</w:t>
            </w:r>
          </w:p>
        </w:tc>
        <w:tc>
          <w:tcPr>
            <w:tcW w:w="5578" w:type="dxa"/>
          </w:tcPr>
          <w:p w14:paraId="7E605FB5" w14:textId="77777777" w:rsidR="006D4443" w:rsidRPr="006D4443" w:rsidRDefault="006D4443" w:rsidP="00F352BB">
            <w:pPr>
              <w:spacing w:line="240" w:lineRule="auto"/>
              <w:rPr>
                <w:rFonts w:ascii="Calibri" w:hAnsi="Calibri" w:cs="Calibri"/>
                <w:sz w:val="28"/>
                <w:szCs w:val="28"/>
              </w:rPr>
            </w:pPr>
          </w:p>
        </w:tc>
      </w:tr>
      <w:tr w:rsidR="006D4443" w:rsidRPr="006D4443" w14:paraId="56CA69E3" w14:textId="77777777" w:rsidTr="00F352BB">
        <w:tc>
          <w:tcPr>
            <w:tcW w:w="1615" w:type="dxa"/>
          </w:tcPr>
          <w:p w14:paraId="2E96BDE4" w14:textId="77777777" w:rsidR="006D4443" w:rsidRPr="006D4443" w:rsidRDefault="006D4443" w:rsidP="00F352BB">
            <w:pPr>
              <w:spacing w:line="240" w:lineRule="auto"/>
              <w:rPr>
                <w:rFonts w:ascii="Calibri" w:hAnsi="Calibri" w:cs="Calibri"/>
                <w:sz w:val="28"/>
                <w:szCs w:val="28"/>
              </w:rPr>
            </w:pPr>
            <w:r w:rsidRPr="006D4443">
              <w:rPr>
                <w:rFonts w:ascii="Calibri" w:hAnsi="Calibri" w:cs="Calibri"/>
                <w:sz w:val="28"/>
                <w:szCs w:val="28"/>
              </w:rPr>
              <w:t>3</w:t>
            </w:r>
          </w:p>
        </w:tc>
        <w:tc>
          <w:tcPr>
            <w:tcW w:w="5578" w:type="dxa"/>
          </w:tcPr>
          <w:p w14:paraId="67FFAE31" w14:textId="77777777" w:rsidR="006D4443" w:rsidRPr="006D4443" w:rsidRDefault="006D4443" w:rsidP="00F352BB">
            <w:pPr>
              <w:spacing w:line="240" w:lineRule="auto"/>
              <w:rPr>
                <w:rFonts w:ascii="Calibri" w:hAnsi="Calibri" w:cs="Calibri"/>
                <w:sz w:val="28"/>
                <w:szCs w:val="28"/>
              </w:rPr>
            </w:pPr>
          </w:p>
        </w:tc>
      </w:tr>
      <w:tr w:rsidR="006D4443" w:rsidRPr="006D4443" w14:paraId="2836C7E3" w14:textId="77777777" w:rsidTr="00F352BB">
        <w:tc>
          <w:tcPr>
            <w:tcW w:w="1615" w:type="dxa"/>
          </w:tcPr>
          <w:p w14:paraId="2E4D0C5F" w14:textId="77777777" w:rsidR="006D4443" w:rsidRPr="006D4443" w:rsidRDefault="006D4443" w:rsidP="00F352BB">
            <w:pPr>
              <w:spacing w:line="240" w:lineRule="auto"/>
              <w:rPr>
                <w:rFonts w:ascii="Calibri" w:hAnsi="Calibri" w:cs="Calibri"/>
                <w:sz w:val="28"/>
                <w:szCs w:val="28"/>
              </w:rPr>
            </w:pPr>
            <w:r w:rsidRPr="006D4443">
              <w:rPr>
                <w:rFonts w:ascii="Calibri" w:hAnsi="Calibri" w:cs="Calibri"/>
                <w:sz w:val="28"/>
                <w:szCs w:val="28"/>
              </w:rPr>
              <w:t>4</w:t>
            </w:r>
          </w:p>
        </w:tc>
        <w:tc>
          <w:tcPr>
            <w:tcW w:w="5578" w:type="dxa"/>
          </w:tcPr>
          <w:p w14:paraId="5CE0695C" w14:textId="77777777" w:rsidR="006D4443" w:rsidRPr="006D4443" w:rsidRDefault="006D4443" w:rsidP="00F352BB">
            <w:pPr>
              <w:spacing w:line="240" w:lineRule="auto"/>
              <w:rPr>
                <w:rFonts w:ascii="Calibri" w:hAnsi="Calibri" w:cs="Calibri"/>
                <w:sz w:val="28"/>
                <w:szCs w:val="28"/>
              </w:rPr>
            </w:pPr>
          </w:p>
        </w:tc>
      </w:tr>
      <w:tr w:rsidR="006D4443" w:rsidRPr="006D4443" w14:paraId="0E6EEBE6" w14:textId="77777777" w:rsidTr="00F352BB">
        <w:tc>
          <w:tcPr>
            <w:tcW w:w="1615" w:type="dxa"/>
          </w:tcPr>
          <w:p w14:paraId="589F24A8" w14:textId="77777777" w:rsidR="006D4443" w:rsidRPr="006D4443" w:rsidRDefault="006D4443" w:rsidP="00F352BB">
            <w:pPr>
              <w:spacing w:line="240" w:lineRule="auto"/>
              <w:rPr>
                <w:rFonts w:ascii="Calibri" w:hAnsi="Calibri" w:cs="Calibri"/>
                <w:sz w:val="28"/>
                <w:szCs w:val="28"/>
              </w:rPr>
            </w:pPr>
            <w:r w:rsidRPr="006D4443">
              <w:rPr>
                <w:rFonts w:ascii="Calibri" w:hAnsi="Calibri" w:cs="Calibri"/>
                <w:sz w:val="28"/>
                <w:szCs w:val="28"/>
              </w:rPr>
              <w:t>5</w:t>
            </w:r>
          </w:p>
        </w:tc>
        <w:tc>
          <w:tcPr>
            <w:tcW w:w="5578" w:type="dxa"/>
          </w:tcPr>
          <w:p w14:paraId="6C4E2F06" w14:textId="77777777" w:rsidR="006D4443" w:rsidRPr="006D4443" w:rsidRDefault="006D4443" w:rsidP="00F352BB">
            <w:pPr>
              <w:spacing w:line="240" w:lineRule="auto"/>
              <w:rPr>
                <w:rFonts w:ascii="Calibri" w:hAnsi="Calibri" w:cs="Calibri"/>
                <w:sz w:val="28"/>
                <w:szCs w:val="28"/>
              </w:rPr>
            </w:pPr>
          </w:p>
        </w:tc>
      </w:tr>
      <w:tr w:rsidR="006D4443" w:rsidRPr="006D4443" w14:paraId="1190AFE9" w14:textId="77777777" w:rsidTr="00F352BB">
        <w:tc>
          <w:tcPr>
            <w:tcW w:w="1615" w:type="dxa"/>
          </w:tcPr>
          <w:p w14:paraId="505C8DA0" w14:textId="77777777" w:rsidR="006D4443" w:rsidRPr="006D4443" w:rsidRDefault="006D4443" w:rsidP="00F352BB">
            <w:pPr>
              <w:spacing w:line="240" w:lineRule="auto"/>
              <w:rPr>
                <w:rFonts w:ascii="Calibri" w:hAnsi="Calibri" w:cs="Calibri"/>
                <w:sz w:val="28"/>
                <w:szCs w:val="28"/>
              </w:rPr>
            </w:pPr>
            <w:r w:rsidRPr="006D4443">
              <w:rPr>
                <w:rFonts w:ascii="Calibri" w:hAnsi="Calibri" w:cs="Calibri"/>
                <w:sz w:val="28"/>
                <w:szCs w:val="28"/>
              </w:rPr>
              <w:t>6</w:t>
            </w:r>
          </w:p>
        </w:tc>
        <w:tc>
          <w:tcPr>
            <w:tcW w:w="5578" w:type="dxa"/>
          </w:tcPr>
          <w:p w14:paraId="09B22060" w14:textId="77777777" w:rsidR="006D4443" w:rsidRPr="006D4443" w:rsidRDefault="006D4443" w:rsidP="00F352BB">
            <w:pPr>
              <w:spacing w:line="240" w:lineRule="auto"/>
              <w:rPr>
                <w:rFonts w:ascii="Calibri" w:hAnsi="Calibri" w:cs="Calibri"/>
                <w:sz w:val="28"/>
                <w:szCs w:val="28"/>
              </w:rPr>
            </w:pPr>
          </w:p>
        </w:tc>
      </w:tr>
      <w:tr w:rsidR="006D4443" w:rsidRPr="006D4443" w14:paraId="250229FF" w14:textId="77777777" w:rsidTr="00F352BB">
        <w:tc>
          <w:tcPr>
            <w:tcW w:w="1615" w:type="dxa"/>
          </w:tcPr>
          <w:p w14:paraId="76B9377C" w14:textId="77777777" w:rsidR="006D4443" w:rsidRPr="006D4443" w:rsidRDefault="006D4443" w:rsidP="00F352BB">
            <w:pPr>
              <w:spacing w:line="240" w:lineRule="auto"/>
              <w:rPr>
                <w:rFonts w:ascii="Calibri" w:hAnsi="Calibri" w:cs="Calibri"/>
                <w:sz w:val="28"/>
                <w:szCs w:val="28"/>
              </w:rPr>
            </w:pPr>
            <w:r w:rsidRPr="006D4443">
              <w:rPr>
                <w:rFonts w:ascii="Calibri" w:hAnsi="Calibri" w:cs="Calibri"/>
                <w:sz w:val="28"/>
                <w:szCs w:val="28"/>
              </w:rPr>
              <w:t>7</w:t>
            </w:r>
          </w:p>
        </w:tc>
        <w:tc>
          <w:tcPr>
            <w:tcW w:w="5578" w:type="dxa"/>
          </w:tcPr>
          <w:p w14:paraId="3A9298F1" w14:textId="77777777" w:rsidR="006D4443" w:rsidRPr="006D4443" w:rsidRDefault="006D4443" w:rsidP="00F352BB">
            <w:pPr>
              <w:spacing w:line="240" w:lineRule="auto"/>
              <w:rPr>
                <w:rFonts w:ascii="Calibri" w:hAnsi="Calibri" w:cs="Calibri"/>
                <w:sz w:val="28"/>
                <w:szCs w:val="28"/>
              </w:rPr>
            </w:pPr>
          </w:p>
        </w:tc>
      </w:tr>
      <w:tr w:rsidR="006D4443" w:rsidRPr="006D4443" w14:paraId="1633B9F5" w14:textId="77777777" w:rsidTr="00F352BB">
        <w:tc>
          <w:tcPr>
            <w:tcW w:w="1615" w:type="dxa"/>
          </w:tcPr>
          <w:p w14:paraId="5F11EA4F" w14:textId="77777777" w:rsidR="006D4443" w:rsidRPr="006D4443" w:rsidRDefault="006D4443" w:rsidP="00F352BB">
            <w:pPr>
              <w:spacing w:line="240" w:lineRule="auto"/>
              <w:rPr>
                <w:rFonts w:ascii="Calibri" w:hAnsi="Calibri" w:cs="Calibri"/>
                <w:sz w:val="28"/>
                <w:szCs w:val="28"/>
              </w:rPr>
            </w:pPr>
            <w:r w:rsidRPr="006D4443">
              <w:rPr>
                <w:rFonts w:ascii="Calibri" w:hAnsi="Calibri" w:cs="Calibri"/>
                <w:sz w:val="28"/>
                <w:szCs w:val="28"/>
              </w:rPr>
              <w:t>8</w:t>
            </w:r>
          </w:p>
        </w:tc>
        <w:tc>
          <w:tcPr>
            <w:tcW w:w="5578" w:type="dxa"/>
          </w:tcPr>
          <w:p w14:paraId="4D56CE43" w14:textId="77777777" w:rsidR="006D4443" w:rsidRPr="006D4443" w:rsidRDefault="006D4443" w:rsidP="00F352BB">
            <w:pPr>
              <w:spacing w:line="240" w:lineRule="auto"/>
              <w:rPr>
                <w:rFonts w:ascii="Calibri" w:hAnsi="Calibri" w:cs="Calibri"/>
                <w:sz w:val="28"/>
                <w:szCs w:val="28"/>
              </w:rPr>
            </w:pPr>
          </w:p>
        </w:tc>
      </w:tr>
      <w:tr w:rsidR="006D4443" w:rsidRPr="006D4443" w14:paraId="40A8DDE4" w14:textId="77777777" w:rsidTr="00F352BB">
        <w:tc>
          <w:tcPr>
            <w:tcW w:w="1615" w:type="dxa"/>
          </w:tcPr>
          <w:p w14:paraId="5971A8C5" w14:textId="77777777" w:rsidR="006D4443" w:rsidRPr="006D4443" w:rsidRDefault="006D4443" w:rsidP="00F352BB">
            <w:pPr>
              <w:spacing w:line="240" w:lineRule="auto"/>
              <w:rPr>
                <w:rFonts w:ascii="Calibri" w:hAnsi="Calibri" w:cs="Calibri"/>
                <w:sz w:val="28"/>
                <w:szCs w:val="28"/>
              </w:rPr>
            </w:pPr>
            <w:r w:rsidRPr="006D4443">
              <w:rPr>
                <w:rFonts w:ascii="Calibri" w:hAnsi="Calibri" w:cs="Calibri"/>
                <w:sz w:val="28"/>
                <w:szCs w:val="28"/>
              </w:rPr>
              <w:t>9</w:t>
            </w:r>
          </w:p>
        </w:tc>
        <w:tc>
          <w:tcPr>
            <w:tcW w:w="5578" w:type="dxa"/>
          </w:tcPr>
          <w:p w14:paraId="78647351" w14:textId="77777777" w:rsidR="006D4443" w:rsidRPr="006D4443" w:rsidRDefault="006D4443" w:rsidP="00F352BB">
            <w:pPr>
              <w:spacing w:line="240" w:lineRule="auto"/>
              <w:rPr>
                <w:rFonts w:ascii="Calibri" w:hAnsi="Calibri" w:cs="Calibri"/>
                <w:sz w:val="28"/>
                <w:szCs w:val="28"/>
              </w:rPr>
            </w:pPr>
          </w:p>
        </w:tc>
      </w:tr>
    </w:tbl>
    <w:p w14:paraId="29554A39" w14:textId="77777777" w:rsidR="006D4443" w:rsidRDefault="006D4443" w:rsidP="006D4443">
      <w:pPr>
        <w:spacing w:line="240" w:lineRule="auto"/>
        <w:rPr>
          <w:rFonts w:ascii="Calibri" w:hAnsi="Calibri" w:cs="Calibri"/>
          <w:b/>
          <w:sz w:val="24"/>
          <w:szCs w:val="24"/>
        </w:rPr>
      </w:pPr>
    </w:p>
    <w:p w14:paraId="3C63BF34" w14:textId="77777777" w:rsidR="00F14B1F" w:rsidRDefault="00F14B1F">
      <w:pPr>
        <w:spacing w:line="240" w:lineRule="auto"/>
        <w:rPr>
          <w:rFonts w:ascii="Calibri" w:hAnsi="Calibri" w:cs="Calibri"/>
          <w:b/>
          <w:sz w:val="24"/>
          <w:szCs w:val="24"/>
        </w:rPr>
      </w:pPr>
    </w:p>
    <w:p w14:paraId="1A3008E5" w14:textId="6C574EE5" w:rsidR="00707D0E" w:rsidRDefault="00707D0E" w:rsidP="00707D0E">
      <w:pPr>
        <w:rPr>
          <w:rFonts w:ascii="Calibri" w:hAnsi="Calibri" w:cs="Calibri"/>
          <w:color w:val="FF0000"/>
          <w:sz w:val="24"/>
          <w:szCs w:val="24"/>
        </w:rPr>
      </w:pPr>
    </w:p>
    <w:sectPr w:rsidR="00707D0E" w:rsidSect="003B774A">
      <w:headerReference w:type="default" r:id="rId13"/>
      <w:footerReference w:type="default" r:id="rId14"/>
      <w:pgSz w:w="12240" w:h="15840" w:code="1"/>
      <w:pgMar w:top="720" w:right="720" w:bottom="720" w:left="720" w:header="720" w:footer="50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E59640D" w14:textId="77777777" w:rsidR="008B4813" w:rsidRDefault="008B4813">
      <w:r>
        <w:separator/>
      </w:r>
    </w:p>
    <w:p w14:paraId="165FF33C" w14:textId="77777777" w:rsidR="008B4813" w:rsidRDefault="008B4813"/>
    <w:p w14:paraId="7A02F439" w14:textId="77777777" w:rsidR="008B4813" w:rsidRDefault="008B4813"/>
  </w:endnote>
  <w:endnote w:type="continuationSeparator" w:id="0">
    <w:p w14:paraId="2AD4D3BE" w14:textId="77777777" w:rsidR="008B4813" w:rsidRDefault="008B4813">
      <w:r>
        <w:continuationSeparator/>
      </w:r>
    </w:p>
    <w:p w14:paraId="41CBDA05" w14:textId="77777777" w:rsidR="008B4813" w:rsidRDefault="008B4813"/>
    <w:p w14:paraId="4477BBEC" w14:textId="77777777" w:rsidR="008B4813" w:rsidRDefault="008B481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0D55DD55"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21677F">
      <w:rPr>
        <w:rStyle w:val="PageNumber"/>
        <w:rFonts w:ascii="Calibri" w:hAnsi="Calibri" w:cs="Calibri"/>
        <w:noProof/>
        <w:sz w:val="22"/>
        <w:szCs w:val="22"/>
      </w:rPr>
      <w:t>2</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244084" w14:textId="77777777" w:rsidR="008B4813" w:rsidRDefault="008B4813">
      <w:r>
        <w:separator/>
      </w:r>
    </w:p>
    <w:p w14:paraId="60CBDE32" w14:textId="77777777" w:rsidR="008B4813" w:rsidRDefault="008B4813"/>
    <w:p w14:paraId="081800A1" w14:textId="77777777" w:rsidR="008B4813" w:rsidRDefault="008B4813"/>
  </w:footnote>
  <w:footnote w:type="continuationSeparator" w:id="0">
    <w:p w14:paraId="029132D6" w14:textId="77777777" w:rsidR="008B4813" w:rsidRDefault="008B4813">
      <w:r>
        <w:continuationSeparator/>
      </w:r>
    </w:p>
    <w:p w14:paraId="1757F0B8" w14:textId="77777777" w:rsidR="008B4813" w:rsidRDefault="008B4813"/>
    <w:p w14:paraId="23BA866F" w14:textId="77777777" w:rsidR="008B4813" w:rsidRDefault="008B4813"/>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089BD617" w:rsidR="001A55CD" w:rsidRPr="001761F1" w:rsidRDefault="001A55CD" w:rsidP="001A55CD">
    <w:pPr>
      <w:pStyle w:val="Heading1"/>
    </w:pPr>
    <w:r w:rsidRPr="001761F1">
      <w:t xml:space="preserve">AR Remediation Plan – </w:t>
    </w:r>
    <w:r w:rsidR="00820BAA">
      <w:t>Equality/Solving Equations</w:t>
    </w:r>
  </w:p>
  <w:p w14:paraId="0B4F1FBB" w14:textId="77777777"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04090005"/>
    <w:lvl w:ilvl="0">
      <w:start w:val="1"/>
      <w:numFmt w:val="bullet"/>
      <w:lvlText w:val=""/>
      <w:lvlJc w:val="left"/>
      <w:pPr>
        <w:ind w:left="1080" w:hanging="360"/>
      </w:pPr>
      <w:rPr>
        <w:rFonts w:ascii="Wingdings" w:hAnsi="Wingdings" w:hint="default"/>
      </w:rPr>
    </w:lvl>
  </w:abstractNum>
  <w:abstractNum w:abstractNumId="1" w15:restartNumberingAfterBreak="0">
    <w:nsid w:val="FFFFFF88"/>
    <w:multiLevelType w:val="singleLevel"/>
    <w:tmpl w:val="04090001"/>
    <w:lvl w:ilvl="0">
      <w:start w:val="1"/>
      <w:numFmt w:val="bullet"/>
      <w:lvlText w:val=""/>
      <w:lvlJc w:val="left"/>
      <w:pPr>
        <w:ind w:left="720" w:hanging="360"/>
      </w:pPr>
      <w:rPr>
        <w:rFonts w:ascii="Symbol" w:hAnsi="Symbol" w:hint="default"/>
      </w:rPr>
    </w:lvl>
  </w:abstractNum>
  <w:abstractNum w:abstractNumId="2" w15:restartNumberingAfterBreak="0">
    <w:nsid w:val="000917CA"/>
    <w:multiLevelType w:val="singleLevel"/>
    <w:tmpl w:val="48262908"/>
    <w:lvl w:ilvl="0">
      <w:start w:val="1"/>
      <w:numFmt w:val="bullet"/>
      <w:lvlText w:val=""/>
      <w:lvlJc w:val="left"/>
      <w:pPr>
        <w:ind w:left="720" w:hanging="360"/>
      </w:pPr>
      <w:rPr>
        <w:rFonts w:ascii="Wingdings 2" w:hAnsi="Wingdings 2" w:hint="default"/>
      </w:rPr>
    </w:lvl>
  </w:abstractNum>
  <w:abstractNum w:abstractNumId="3" w15:restartNumberingAfterBreak="0">
    <w:nsid w:val="073812A7"/>
    <w:multiLevelType w:val="hybridMultilevel"/>
    <w:tmpl w:val="7B8883A2"/>
    <w:lvl w:ilvl="0" w:tplc="CA8E1DFA">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407F8A"/>
    <w:multiLevelType w:val="hybridMultilevel"/>
    <w:tmpl w:val="5056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757082"/>
    <w:multiLevelType w:val="hybridMultilevel"/>
    <w:tmpl w:val="F2DE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AD964E5"/>
    <w:multiLevelType w:val="multilevel"/>
    <w:tmpl w:val="C5AE21C0"/>
    <w:lvl w:ilvl="0">
      <w:start w:val="1"/>
      <w:numFmt w:val="bullet"/>
      <w:lvlText w:val=""/>
      <w:lvlJc w:val="left"/>
      <w:pPr>
        <w:tabs>
          <w:tab w:val="num" w:pos="3420"/>
        </w:tabs>
        <w:ind w:left="2970" w:firstLine="0"/>
      </w:pPr>
      <w:rPr>
        <w:rFonts w:ascii="Wingdings 2" w:hAnsi="Wingdings 2" w:hint="default"/>
        <w:b w:val="0"/>
        <w:sz w:val="32"/>
        <w:szCs w:val="32"/>
      </w:rPr>
    </w:lvl>
    <w:lvl w:ilvl="1">
      <w:start w:val="1"/>
      <w:numFmt w:val="bullet"/>
      <w:lvlText w:val=""/>
      <w:lvlJc w:val="left"/>
      <w:pPr>
        <w:tabs>
          <w:tab w:val="num" w:pos="360"/>
        </w:tabs>
        <w:ind w:left="360" w:hanging="360"/>
      </w:pPr>
      <w:rPr>
        <w:rFonts w:ascii="Symbol" w:hAnsi="Symbol" w:hint="default"/>
        <w:b w:val="0"/>
        <w:sz w:val="20"/>
        <w:szCs w:val="3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46D56C9"/>
    <w:multiLevelType w:val="multilevel"/>
    <w:tmpl w:val="501A46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6D343E3"/>
    <w:multiLevelType w:val="multilevel"/>
    <w:tmpl w:val="2FA8CB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D656913"/>
    <w:multiLevelType w:val="hybridMultilevel"/>
    <w:tmpl w:val="BD469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B56B9C"/>
    <w:multiLevelType w:val="hybridMultilevel"/>
    <w:tmpl w:val="FDE8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EA020EF"/>
    <w:multiLevelType w:val="hybridMultilevel"/>
    <w:tmpl w:val="3E7A3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F5D61BA"/>
    <w:multiLevelType w:val="hybridMultilevel"/>
    <w:tmpl w:val="DAAC9676"/>
    <w:lvl w:ilvl="0" w:tplc="AD4E0132">
      <w:start w:val="1"/>
      <w:numFmt w:val="bullet"/>
      <w:lvlText w:val=""/>
      <w:lvlJc w:val="left"/>
      <w:pPr>
        <w:ind w:left="778" w:hanging="360"/>
      </w:pPr>
      <w:rPr>
        <w:rFonts w:ascii="Symbol" w:hAnsi="Symbol" w:hint="default"/>
        <w:color w:val="auto"/>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3"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6803EF1"/>
    <w:multiLevelType w:val="hybridMultilevel"/>
    <w:tmpl w:val="53A2F662"/>
    <w:lvl w:ilvl="0" w:tplc="668EC032">
      <w:start w:val="1"/>
      <w:numFmt w:val="bullet"/>
      <w:lvlText w:val=""/>
      <w:lvlJc w:val="left"/>
      <w:pPr>
        <w:ind w:left="525" w:hanging="360"/>
      </w:pPr>
      <w:rPr>
        <w:rFonts w:ascii="Symbol" w:hAnsi="Symbol" w:hint="default"/>
        <w:b w:val="0"/>
        <w:sz w:val="20"/>
        <w:szCs w:val="32"/>
      </w:rPr>
    </w:lvl>
    <w:lvl w:ilvl="1" w:tplc="04090003" w:tentative="1">
      <w:start w:val="1"/>
      <w:numFmt w:val="bullet"/>
      <w:lvlText w:val="o"/>
      <w:lvlJc w:val="left"/>
      <w:pPr>
        <w:ind w:left="1245" w:hanging="360"/>
      </w:pPr>
      <w:rPr>
        <w:rFonts w:ascii="Courier New" w:hAnsi="Courier New" w:cs="Courier New" w:hint="default"/>
      </w:rPr>
    </w:lvl>
    <w:lvl w:ilvl="2" w:tplc="04090005" w:tentative="1">
      <w:start w:val="1"/>
      <w:numFmt w:val="bullet"/>
      <w:lvlText w:val=""/>
      <w:lvlJc w:val="left"/>
      <w:pPr>
        <w:ind w:left="1965" w:hanging="360"/>
      </w:pPr>
      <w:rPr>
        <w:rFonts w:ascii="Wingdings" w:hAnsi="Wingdings" w:hint="default"/>
      </w:rPr>
    </w:lvl>
    <w:lvl w:ilvl="3" w:tplc="04090001" w:tentative="1">
      <w:start w:val="1"/>
      <w:numFmt w:val="bullet"/>
      <w:lvlText w:val=""/>
      <w:lvlJc w:val="left"/>
      <w:pPr>
        <w:ind w:left="2685" w:hanging="360"/>
      </w:pPr>
      <w:rPr>
        <w:rFonts w:ascii="Symbol" w:hAnsi="Symbol" w:hint="default"/>
      </w:rPr>
    </w:lvl>
    <w:lvl w:ilvl="4" w:tplc="04090003" w:tentative="1">
      <w:start w:val="1"/>
      <w:numFmt w:val="bullet"/>
      <w:lvlText w:val="o"/>
      <w:lvlJc w:val="left"/>
      <w:pPr>
        <w:ind w:left="3405" w:hanging="360"/>
      </w:pPr>
      <w:rPr>
        <w:rFonts w:ascii="Courier New" w:hAnsi="Courier New" w:cs="Courier New" w:hint="default"/>
      </w:rPr>
    </w:lvl>
    <w:lvl w:ilvl="5" w:tplc="04090005" w:tentative="1">
      <w:start w:val="1"/>
      <w:numFmt w:val="bullet"/>
      <w:lvlText w:val=""/>
      <w:lvlJc w:val="left"/>
      <w:pPr>
        <w:ind w:left="4125" w:hanging="360"/>
      </w:pPr>
      <w:rPr>
        <w:rFonts w:ascii="Wingdings" w:hAnsi="Wingdings" w:hint="default"/>
      </w:rPr>
    </w:lvl>
    <w:lvl w:ilvl="6" w:tplc="04090001" w:tentative="1">
      <w:start w:val="1"/>
      <w:numFmt w:val="bullet"/>
      <w:lvlText w:val=""/>
      <w:lvlJc w:val="left"/>
      <w:pPr>
        <w:ind w:left="4845" w:hanging="360"/>
      </w:pPr>
      <w:rPr>
        <w:rFonts w:ascii="Symbol" w:hAnsi="Symbol" w:hint="default"/>
      </w:rPr>
    </w:lvl>
    <w:lvl w:ilvl="7" w:tplc="04090003" w:tentative="1">
      <w:start w:val="1"/>
      <w:numFmt w:val="bullet"/>
      <w:lvlText w:val="o"/>
      <w:lvlJc w:val="left"/>
      <w:pPr>
        <w:ind w:left="5565" w:hanging="360"/>
      </w:pPr>
      <w:rPr>
        <w:rFonts w:ascii="Courier New" w:hAnsi="Courier New" w:cs="Courier New" w:hint="default"/>
      </w:rPr>
    </w:lvl>
    <w:lvl w:ilvl="8" w:tplc="04090005" w:tentative="1">
      <w:start w:val="1"/>
      <w:numFmt w:val="bullet"/>
      <w:lvlText w:val=""/>
      <w:lvlJc w:val="left"/>
      <w:pPr>
        <w:ind w:left="6285" w:hanging="360"/>
      </w:pPr>
      <w:rPr>
        <w:rFonts w:ascii="Wingdings" w:hAnsi="Wingdings" w:hint="default"/>
      </w:rPr>
    </w:lvl>
  </w:abstractNum>
  <w:abstractNum w:abstractNumId="15"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7"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EC45675"/>
    <w:multiLevelType w:val="hybridMultilevel"/>
    <w:tmpl w:val="1758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825848"/>
    <w:multiLevelType w:val="hybridMultilevel"/>
    <w:tmpl w:val="08065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6DE121C"/>
    <w:multiLevelType w:val="hybridMultilevel"/>
    <w:tmpl w:val="BCCC5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4D72962"/>
    <w:multiLevelType w:val="hybridMultilevel"/>
    <w:tmpl w:val="D5522A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B250A01"/>
    <w:multiLevelType w:val="hybridMultilevel"/>
    <w:tmpl w:val="FBFA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EBC4D3C"/>
    <w:multiLevelType w:val="hybridMultilevel"/>
    <w:tmpl w:val="8B6AF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4F110B15"/>
    <w:multiLevelType w:val="hybridMultilevel"/>
    <w:tmpl w:val="96D87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9457D45"/>
    <w:multiLevelType w:val="hybridMultilevel"/>
    <w:tmpl w:val="33E4F8C8"/>
    <w:lvl w:ilvl="0" w:tplc="CF543E6C">
      <w:start w:val="1"/>
      <w:numFmt w:val="bullet"/>
      <w:lvlText w:val=""/>
      <w:lvlJc w:val="left"/>
      <w:pPr>
        <w:tabs>
          <w:tab w:val="num" w:pos="3420"/>
        </w:tabs>
        <w:ind w:left="2970" w:firstLine="0"/>
      </w:pPr>
      <w:rPr>
        <w:rFonts w:ascii="Wingdings 2" w:hAnsi="Wingdings 2" w:hint="default"/>
        <w:b w:val="0"/>
        <w:sz w:val="32"/>
        <w:szCs w:val="32"/>
      </w:rPr>
    </w:lvl>
    <w:lvl w:ilvl="1" w:tplc="668EC032">
      <w:start w:val="1"/>
      <w:numFmt w:val="bullet"/>
      <w:lvlText w:val=""/>
      <w:lvlJc w:val="left"/>
      <w:pPr>
        <w:tabs>
          <w:tab w:val="num" w:pos="360"/>
        </w:tabs>
        <w:ind w:left="360" w:hanging="360"/>
      </w:pPr>
      <w:rPr>
        <w:rFonts w:ascii="Symbol" w:hAnsi="Symbol" w:hint="default"/>
        <w:b w:val="0"/>
        <w:sz w:val="20"/>
        <w:szCs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0EF6C70"/>
    <w:multiLevelType w:val="hybridMultilevel"/>
    <w:tmpl w:val="A814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2A46E6E"/>
    <w:multiLevelType w:val="hybridMultilevel"/>
    <w:tmpl w:val="8F44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DDD0839"/>
    <w:multiLevelType w:val="singleLevel"/>
    <w:tmpl w:val="CA8E1DFA"/>
    <w:lvl w:ilvl="0">
      <w:start w:val="1"/>
      <w:numFmt w:val="decimal"/>
      <w:lvlText w:val="%1."/>
      <w:lvlJc w:val="left"/>
      <w:pPr>
        <w:tabs>
          <w:tab w:val="num" w:pos="547"/>
        </w:tabs>
        <w:ind w:left="547" w:hanging="547"/>
      </w:pPr>
    </w:lvl>
  </w:abstractNum>
  <w:abstractNum w:abstractNumId="31" w15:restartNumberingAfterBreak="0">
    <w:nsid w:val="7E20603E"/>
    <w:multiLevelType w:val="hybridMultilevel"/>
    <w:tmpl w:val="7B8E8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5"/>
  </w:num>
  <w:num w:numId="2">
    <w:abstractNumId w:val="26"/>
  </w:num>
  <w:num w:numId="3">
    <w:abstractNumId w:val="1"/>
  </w:num>
  <w:num w:numId="4">
    <w:abstractNumId w:val="13"/>
  </w:num>
  <w:num w:numId="5">
    <w:abstractNumId w:val="1"/>
  </w:num>
  <w:num w:numId="6">
    <w:abstractNumId w:val="1"/>
    <w:lvlOverride w:ilvl="0">
      <w:startOverride w:val="1"/>
    </w:lvlOverride>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7"/>
  </w:num>
  <w:num w:numId="11">
    <w:abstractNumId w:val="6"/>
  </w:num>
  <w:num w:numId="12">
    <w:abstractNumId w:val="21"/>
  </w:num>
  <w:num w:numId="13">
    <w:abstractNumId w:val="1"/>
    <w:lvlOverride w:ilvl="0">
      <w:startOverride w:val="1"/>
    </w:lvlOverride>
  </w:num>
  <w:num w:numId="14">
    <w:abstractNumId w:val="1"/>
  </w:num>
  <w:num w:numId="15">
    <w:abstractNumId w:val="1"/>
    <w:lvlOverride w:ilvl="0">
      <w:startOverride w:val="1"/>
    </w:lvlOverride>
  </w:num>
  <w:num w:numId="16">
    <w:abstractNumId w:val="1"/>
    <w:lvlOverride w:ilvl="0">
      <w:startOverride w:val="1"/>
    </w:lvlOverride>
  </w:num>
  <w:num w:numId="17">
    <w:abstractNumId w:val="1"/>
  </w:num>
  <w:num w:numId="18">
    <w:abstractNumId w:val="0"/>
  </w:num>
  <w:num w:numId="19">
    <w:abstractNumId w:val="30"/>
  </w:num>
  <w:num w:numId="20">
    <w:abstractNumId w:val="2"/>
  </w:num>
  <w:num w:numId="21">
    <w:abstractNumId w:val="29"/>
  </w:num>
  <w:num w:numId="22">
    <w:abstractNumId w:val="31"/>
  </w:num>
  <w:num w:numId="23">
    <w:abstractNumId w:val="9"/>
  </w:num>
  <w:num w:numId="24">
    <w:abstractNumId w:val="28"/>
  </w:num>
  <w:num w:numId="25">
    <w:abstractNumId w:val="23"/>
  </w:num>
  <w:num w:numId="26">
    <w:abstractNumId w:val="24"/>
  </w:num>
  <w:num w:numId="27">
    <w:abstractNumId w:val="16"/>
  </w:num>
  <w:num w:numId="28">
    <w:abstractNumId w:val="18"/>
  </w:num>
  <w:num w:numId="29">
    <w:abstractNumId w:val="5"/>
  </w:num>
  <w:num w:numId="30">
    <w:abstractNumId w:val="4"/>
  </w:num>
  <w:num w:numId="31">
    <w:abstractNumId w:val="3"/>
  </w:num>
  <w:num w:numId="32">
    <w:abstractNumId w:val="10"/>
  </w:num>
  <w:num w:numId="33">
    <w:abstractNumId w:val="25"/>
  </w:num>
  <w:num w:numId="34">
    <w:abstractNumId w:val="22"/>
  </w:num>
  <w:num w:numId="35">
    <w:abstractNumId w:val="19"/>
  </w:num>
  <w:num w:numId="36">
    <w:abstractNumId w:val="11"/>
  </w:num>
  <w:num w:numId="37">
    <w:abstractNumId w:val="20"/>
  </w:num>
  <w:num w:numId="38">
    <w:abstractNumId w:val="27"/>
  </w:num>
  <w:num w:numId="39">
    <w:abstractNumId w:val="12"/>
  </w:num>
  <w:num w:numId="40">
    <w:abstractNumId w:val="7"/>
  </w:num>
  <w:num w:numId="41">
    <w:abstractNumId w:val="14"/>
  </w:num>
  <w:num w:numId="42">
    <w:abstractNumId w:val="8"/>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8193"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6190"/>
    <w:rsid w:val="00010103"/>
    <w:rsid w:val="00015293"/>
    <w:rsid w:val="00023519"/>
    <w:rsid w:val="000241F2"/>
    <w:rsid w:val="00027ACE"/>
    <w:rsid w:val="0003397C"/>
    <w:rsid w:val="000366A6"/>
    <w:rsid w:val="0004558A"/>
    <w:rsid w:val="00050237"/>
    <w:rsid w:val="000506BE"/>
    <w:rsid w:val="00054446"/>
    <w:rsid w:val="00055285"/>
    <w:rsid w:val="00063610"/>
    <w:rsid w:val="00064018"/>
    <w:rsid w:val="00067A22"/>
    <w:rsid w:val="000737B6"/>
    <w:rsid w:val="00076227"/>
    <w:rsid w:val="00086E06"/>
    <w:rsid w:val="00087C6A"/>
    <w:rsid w:val="000944AA"/>
    <w:rsid w:val="00095C2A"/>
    <w:rsid w:val="00097DA6"/>
    <w:rsid w:val="000A119B"/>
    <w:rsid w:val="000A1677"/>
    <w:rsid w:val="000A61F4"/>
    <w:rsid w:val="000B42D3"/>
    <w:rsid w:val="000C1234"/>
    <w:rsid w:val="000C2AB6"/>
    <w:rsid w:val="000C304E"/>
    <w:rsid w:val="000C43E4"/>
    <w:rsid w:val="000C5A95"/>
    <w:rsid w:val="000D48E8"/>
    <w:rsid w:val="000D738D"/>
    <w:rsid w:val="000E0386"/>
    <w:rsid w:val="000E173E"/>
    <w:rsid w:val="000E2B1C"/>
    <w:rsid w:val="000E7016"/>
    <w:rsid w:val="000F639A"/>
    <w:rsid w:val="000F72DE"/>
    <w:rsid w:val="001048E1"/>
    <w:rsid w:val="00105B6B"/>
    <w:rsid w:val="001130BF"/>
    <w:rsid w:val="001145F7"/>
    <w:rsid w:val="00114D68"/>
    <w:rsid w:val="00114F1D"/>
    <w:rsid w:val="00116F40"/>
    <w:rsid w:val="00117970"/>
    <w:rsid w:val="00130C15"/>
    <w:rsid w:val="00152712"/>
    <w:rsid w:val="0015286C"/>
    <w:rsid w:val="00152EA9"/>
    <w:rsid w:val="00153D52"/>
    <w:rsid w:val="00165863"/>
    <w:rsid w:val="00171D15"/>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68CD"/>
    <w:rsid w:val="001D4E26"/>
    <w:rsid w:val="001E335E"/>
    <w:rsid w:val="001F48AD"/>
    <w:rsid w:val="002078C3"/>
    <w:rsid w:val="002161F0"/>
    <w:rsid w:val="0021677F"/>
    <w:rsid w:val="00217B12"/>
    <w:rsid w:val="0022128C"/>
    <w:rsid w:val="00222D60"/>
    <w:rsid w:val="002261AC"/>
    <w:rsid w:val="002448BB"/>
    <w:rsid w:val="00250557"/>
    <w:rsid w:val="00251ED4"/>
    <w:rsid w:val="00262C65"/>
    <w:rsid w:val="002836DC"/>
    <w:rsid w:val="002862CF"/>
    <w:rsid w:val="00286720"/>
    <w:rsid w:val="00286EB6"/>
    <w:rsid w:val="00287171"/>
    <w:rsid w:val="00291812"/>
    <w:rsid w:val="00293E83"/>
    <w:rsid w:val="002B01D0"/>
    <w:rsid w:val="002B082F"/>
    <w:rsid w:val="002C1DEB"/>
    <w:rsid w:val="002C3E75"/>
    <w:rsid w:val="002C3EB2"/>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7611"/>
    <w:rsid w:val="0032283A"/>
    <w:rsid w:val="00331054"/>
    <w:rsid w:val="00337962"/>
    <w:rsid w:val="00341121"/>
    <w:rsid w:val="00344EB0"/>
    <w:rsid w:val="00361C29"/>
    <w:rsid w:val="003665D7"/>
    <w:rsid w:val="00382658"/>
    <w:rsid w:val="003843DB"/>
    <w:rsid w:val="00384562"/>
    <w:rsid w:val="00384E61"/>
    <w:rsid w:val="00385C05"/>
    <w:rsid w:val="00395347"/>
    <w:rsid w:val="003A1D89"/>
    <w:rsid w:val="003A37E8"/>
    <w:rsid w:val="003A612E"/>
    <w:rsid w:val="003A62B8"/>
    <w:rsid w:val="003B00D5"/>
    <w:rsid w:val="003B0E7A"/>
    <w:rsid w:val="003B1643"/>
    <w:rsid w:val="003B5E71"/>
    <w:rsid w:val="003B774A"/>
    <w:rsid w:val="003B7842"/>
    <w:rsid w:val="003C20C6"/>
    <w:rsid w:val="003C3732"/>
    <w:rsid w:val="003C77FD"/>
    <w:rsid w:val="003E1E10"/>
    <w:rsid w:val="003F1F20"/>
    <w:rsid w:val="003F22A3"/>
    <w:rsid w:val="003F67ED"/>
    <w:rsid w:val="003F6D85"/>
    <w:rsid w:val="003F74EE"/>
    <w:rsid w:val="004049B9"/>
    <w:rsid w:val="00405DAF"/>
    <w:rsid w:val="0041479D"/>
    <w:rsid w:val="004302BA"/>
    <w:rsid w:val="00432A5B"/>
    <w:rsid w:val="00433938"/>
    <w:rsid w:val="00434F9D"/>
    <w:rsid w:val="00450AAC"/>
    <w:rsid w:val="00454EDF"/>
    <w:rsid w:val="00456255"/>
    <w:rsid w:val="00465CAB"/>
    <w:rsid w:val="004674FD"/>
    <w:rsid w:val="004713B6"/>
    <w:rsid w:val="00480903"/>
    <w:rsid w:val="0048127C"/>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43DC"/>
    <w:rsid w:val="004E6416"/>
    <w:rsid w:val="004E6A5F"/>
    <w:rsid w:val="004E7811"/>
    <w:rsid w:val="004F2718"/>
    <w:rsid w:val="004F4EC5"/>
    <w:rsid w:val="004F5D93"/>
    <w:rsid w:val="00501AB0"/>
    <w:rsid w:val="00506DDD"/>
    <w:rsid w:val="005126B6"/>
    <w:rsid w:val="0052357F"/>
    <w:rsid w:val="00526377"/>
    <w:rsid w:val="00527FFA"/>
    <w:rsid w:val="00534466"/>
    <w:rsid w:val="005346D1"/>
    <w:rsid w:val="00553ED0"/>
    <w:rsid w:val="00555AAD"/>
    <w:rsid w:val="00567804"/>
    <w:rsid w:val="00570866"/>
    <w:rsid w:val="0057132D"/>
    <w:rsid w:val="00576AAE"/>
    <w:rsid w:val="00577BDE"/>
    <w:rsid w:val="00577F72"/>
    <w:rsid w:val="005819CE"/>
    <w:rsid w:val="00581F51"/>
    <w:rsid w:val="005830F8"/>
    <w:rsid w:val="00584B4B"/>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F1C79"/>
    <w:rsid w:val="005F5EB9"/>
    <w:rsid w:val="005F7348"/>
    <w:rsid w:val="00610050"/>
    <w:rsid w:val="00610145"/>
    <w:rsid w:val="00611791"/>
    <w:rsid w:val="00613205"/>
    <w:rsid w:val="00616418"/>
    <w:rsid w:val="00621F55"/>
    <w:rsid w:val="006223BA"/>
    <w:rsid w:val="00623EE9"/>
    <w:rsid w:val="00627469"/>
    <w:rsid w:val="006318D0"/>
    <w:rsid w:val="00631EEF"/>
    <w:rsid w:val="00634D57"/>
    <w:rsid w:val="00635E24"/>
    <w:rsid w:val="006362CB"/>
    <w:rsid w:val="006409E9"/>
    <w:rsid w:val="006413A0"/>
    <w:rsid w:val="00644266"/>
    <w:rsid w:val="006510AB"/>
    <w:rsid w:val="00651676"/>
    <w:rsid w:val="00651F0D"/>
    <w:rsid w:val="006534DD"/>
    <w:rsid w:val="00656883"/>
    <w:rsid w:val="00682A5D"/>
    <w:rsid w:val="00690165"/>
    <w:rsid w:val="0069075C"/>
    <w:rsid w:val="006A22A8"/>
    <w:rsid w:val="006A5D37"/>
    <w:rsid w:val="006B2C6D"/>
    <w:rsid w:val="006B7565"/>
    <w:rsid w:val="006C18D9"/>
    <w:rsid w:val="006D4443"/>
    <w:rsid w:val="006D4690"/>
    <w:rsid w:val="006D721B"/>
    <w:rsid w:val="006E0B3E"/>
    <w:rsid w:val="006E1294"/>
    <w:rsid w:val="006E2E76"/>
    <w:rsid w:val="006E595E"/>
    <w:rsid w:val="006E660A"/>
    <w:rsid w:val="006F3E74"/>
    <w:rsid w:val="006F3F05"/>
    <w:rsid w:val="006F4A8E"/>
    <w:rsid w:val="006F51F3"/>
    <w:rsid w:val="00703321"/>
    <w:rsid w:val="007034D8"/>
    <w:rsid w:val="00703FB2"/>
    <w:rsid w:val="00707D0E"/>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682D"/>
    <w:rsid w:val="0073073A"/>
    <w:rsid w:val="00730933"/>
    <w:rsid w:val="00731058"/>
    <w:rsid w:val="00732EDC"/>
    <w:rsid w:val="00746820"/>
    <w:rsid w:val="00747465"/>
    <w:rsid w:val="0075094C"/>
    <w:rsid w:val="00752594"/>
    <w:rsid w:val="007671C2"/>
    <w:rsid w:val="007709F9"/>
    <w:rsid w:val="00773688"/>
    <w:rsid w:val="00774AA7"/>
    <w:rsid w:val="00774B0E"/>
    <w:rsid w:val="00781D61"/>
    <w:rsid w:val="00781FD4"/>
    <w:rsid w:val="0078512C"/>
    <w:rsid w:val="007924FC"/>
    <w:rsid w:val="00792D26"/>
    <w:rsid w:val="00797394"/>
    <w:rsid w:val="007A3A70"/>
    <w:rsid w:val="007B2E4B"/>
    <w:rsid w:val="007B7F67"/>
    <w:rsid w:val="007E0BA4"/>
    <w:rsid w:val="007E6C18"/>
    <w:rsid w:val="007F05D9"/>
    <w:rsid w:val="00800AD9"/>
    <w:rsid w:val="008043F2"/>
    <w:rsid w:val="00820BAA"/>
    <w:rsid w:val="008305C6"/>
    <w:rsid w:val="00834C52"/>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4813"/>
    <w:rsid w:val="008B5765"/>
    <w:rsid w:val="008C3D46"/>
    <w:rsid w:val="008C4D2E"/>
    <w:rsid w:val="008C520A"/>
    <w:rsid w:val="008C773A"/>
    <w:rsid w:val="008D3DE5"/>
    <w:rsid w:val="008D50DE"/>
    <w:rsid w:val="008D7962"/>
    <w:rsid w:val="008D7DCC"/>
    <w:rsid w:val="008E2707"/>
    <w:rsid w:val="008E57C6"/>
    <w:rsid w:val="00901C44"/>
    <w:rsid w:val="009023A5"/>
    <w:rsid w:val="0090751A"/>
    <w:rsid w:val="009076BE"/>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CC7"/>
    <w:rsid w:val="00A267D1"/>
    <w:rsid w:val="00A310A1"/>
    <w:rsid w:val="00A33885"/>
    <w:rsid w:val="00A37FCA"/>
    <w:rsid w:val="00A4472A"/>
    <w:rsid w:val="00A44ACB"/>
    <w:rsid w:val="00A4526A"/>
    <w:rsid w:val="00A4644E"/>
    <w:rsid w:val="00A51ACB"/>
    <w:rsid w:val="00A52AC9"/>
    <w:rsid w:val="00A55EF5"/>
    <w:rsid w:val="00A57758"/>
    <w:rsid w:val="00A57E7B"/>
    <w:rsid w:val="00A648A4"/>
    <w:rsid w:val="00A65270"/>
    <w:rsid w:val="00A6776C"/>
    <w:rsid w:val="00A67CAD"/>
    <w:rsid w:val="00A8465D"/>
    <w:rsid w:val="00A84CEF"/>
    <w:rsid w:val="00A85E74"/>
    <w:rsid w:val="00A90C81"/>
    <w:rsid w:val="00A92027"/>
    <w:rsid w:val="00A97CBC"/>
    <w:rsid w:val="00AA0874"/>
    <w:rsid w:val="00AA5658"/>
    <w:rsid w:val="00AA7D0A"/>
    <w:rsid w:val="00AB167D"/>
    <w:rsid w:val="00AB3EE5"/>
    <w:rsid w:val="00AC13A5"/>
    <w:rsid w:val="00AC1CDA"/>
    <w:rsid w:val="00AE130A"/>
    <w:rsid w:val="00AE1B39"/>
    <w:rsid w:val="00AE2A04"/>
    <w:rsid w:val="00AE7344"/>
    <w:rsid w:val="00AF4E89"/>
    <w:rsid w:val="00B00E57"/>
    <w:rsid w:val="00B02172"/>
    <w:rsid w:val="00B02D43"/>
    <w:rsid w:val="00B04073"/>
    <w:rsid w:val="00B1053C"/>
    <w:rsid w:val="00B10564"/>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60D7B"/>
    <w:rsid w:val="00B70E9D"/>
    <w:rsid w:val="00B71E8F"/>
    <w:rsid w:val="00B77FD9"/>
    <w:rsid w:val="00B8344F"/>
    <w:rsid w:val="00B857E3"/>
    <w:rsid w:val="00B85838"/>
    <w:rsid w:val="00BA6BCA"/>
    <w:rsid w:val="00BB7915"/>
    <w:rsid w:val="00BC05A1"/>
    <w:rsid w:val="00BC5DB2"/>
    <w:rsid w:val="00BD099B"/>
    <w:rsid w:val="00BD09C7"/>
    <w:rsid w:val="00BD0E58"/>
    <w:rsid w:val="00BD3110"/>
    <w:rsid w:val="00BD3322"/>
    <w:rsid w:val="00BD340C"/>
    <w:rsid w:val="00BD4022"/>
    <w:rsid w:val="00BF2AC1"/>
    <w:rsid w:val="00C00F7D"/>
    <w:rsid w:val="00C0509A"/>
    <w:rsid w:val="00C138DC"/>
    <w:rsid w:val="00C251C5"/>
    <w:rsid w:val="00C273D2"/>
    <w:rsid w:val="00C279CC"/>
    <w:rsid w:val="00C352C0"/>
    <w:rsid w:val="00C43EFE"/>
    <w:rsid w:val="00C468C4"/>
    <w:rsid w:val="00C47D0F"/>
    <w:rsid w:val="00C53961"/>
    <w:rsid w:val="00C55FFC"/>
    <w:rsid w:val="00C5782F"/>
    <w:rsid w:val="00C61069"/>
    <w:rsid w:val="00C6116F"/>
    <w:rsid w:val="00C65BAF"/>
    <w:rsid w:val="00C67DA8"/>
    <w:rsid w:val="00C67F30"/>
    <w:rsid w:val="00C70F36"/>
    <w:rsid w:val="00C73A05"/>
    <w:rsid w:val="00C81D68"/>
    <w:rsid w:val="00C85D25"/>
    <w:rsid w:val="00C864E0"/>
    <w:rsid w:val="00C87C68"/>
    <w:rsid w:val="00C95D00"/>
    <w:rsid w:val="00CA107D"/>
    <w:rsid w:val="00CA6DBD"/>
    <w:rsid w:val="00CA6E19"/>
    <w:rsid w:val="00CB0752"/>
    <w:rsid w:val="00CB3EA2"/>
    <w:rsid w:val="00CB420B"/>
    <w:rsid w:val="00CB5168"/>
    <w:rsid w:val="00CB70CF"/>
    <w:rsid w:val="00CD1593"/>
    <w:rsid w:val="00CE215E"/>
    <w:rsid w:val="00CE45BB"/>
    <w:rsid w:val="00CE4890"/>
    <w:rsid w:val="00CE6010"/>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5708A"/>
    <w:rsid w:val="00D60BDE"/>
    <w:rsid w:val="00D636B6"/>
    <w:rsid w:val="00D66757"/>
    <w:rsid w:val="00D6781E"/>
    <w:rsid w:val="00D704D2"/>
    <w:rsid w:val="00D70E9C"/>
    <w:rsid w:val="00D71671"/>
    <w:rsid w:val="00D72A88"/>
    <w:rsid w:val="00D72A9E"/>
    <w:rsid w:val="00D72EEC"/>
    <w:rsid w:val="00D76B7F"/>
    <w:rsid w:val="00D872D1"/>
    <w:rsid w:val="00D87899"/>
    <w:rsid w:val="00D901EB"/>
    <w:rsid w:val="00D94665"/>
    <w:rsid w:val="00DA723A"/>
    <w:rsid w:val="00DB08DB"/>
    <w:rsid w:val="00DB4557"/>
    <w:rsid w:val="00DB4859"/>
    <w:rsid w:val="00DB77ED"/>
    <w:rsid w:val="00DC44D4"/>
    <w:rsid w:val="00DC5967"/>
    <w:rsid w:val="00DC5EF5"/>
    <w:rsid w:val="00DD0187"/>
    <w:rsid w:val="00DE105F"/>
    <w:rsid w:val="00DE5B51"/>
    <w:rsid w:val="00E148B5"/>
    <w:rsid w:val="00E1580E"/>
    <w:rsid w:val="00E17CF0"/>
    <w:rsid w:val="00E20686"/>
    <w:rsid w:val="00E212C0"/>
    <w:rsid w:val="00E214D2"/>
    <w:rsid w:val="00E23EA9"/>
    <w:rsid w:val="00E27D8F"/>
    <w:rsid w:val="00E30C55"/>
    <w:rsid w:val="00E3642B"/>
    <w:rsid w:val="00E43243"/>
    <w:rsid w:val="00E502A7"/>
    <w:rsid w:val="00E55356"/>
    <w:rsid w:val="00E62AE8"/>
    <w:rsid w:val="00E70B97"/>
    <w:rsid w:val="00E70C77"/>
    <w:rsid w:val="00E74DC3"/>
    <w:rsid w:val="00E75B6B"/>
    <w:rsid w:val="00E80723"/>
    <w:rsid w:val="00E82A5C"/>
    <w:rsid w:val="00E8798A"/>
    <w:rsid w:val="00E908D4"/>
    <w:rsid w:val="00E93EF4"/>
    <w:rsid w:val="00E94CDC"/>
    <w:rsid w:val="00E9566D"/>
    <w:rsid w:val="00E96FE0"/>
    <w:rsid w:val="00EA6849"/>
    <w:rsid w:val="00EB737C"/>
    <w:rsid w:val="00EB7BEF"/>
    <w:rsid w:val="00EC0091"/>
    <w:rsid w:val="00EC06B3"/>
    <w:rsid w:val="00EC1E0D"/>
    <w:rsid w:val="00EC759F"/>
    <w:rsid w:val="00EE044B"/>
    <w:rsid w:val="00EE074E"/>
    <w:rsid w:val="00EE1DCD"/>
    <w:rsid w:val="00EE7128"/>
    <w:rsid w:val="00EE7137"/>
    <w:rsid w:val="00EF22C7"/>
    <w:rsid w:val="00EF74F5"/>
    <w:rsid w:val="00F03E37"/>
    <w:rsid w:val="00F07F5B"/>
    <w:rsid w:val="00F10785"/>
    <w:rsid w:val="00F10DF8"/>
    <w:rsid w:val="00F11A56"/>
    <w:rsid w:val="00F11AC2"/>
    <w:rsid w:val="00F14B1F"/>
    <w:rsid w:val="00F21D31"/>
    <w:rsid w:val="00F33C8A"/>
    <w:rsid w:val="00F423AD"/>
    <w:rsid w:val="00F462A2"/>
    <w:rsid w:val="00F46EF4"/>
    <w:rsid w:val="00F47222"/>
    <w:rsid w:val="00F52909"/>
    <w:rsid w:val="00F53DB1"/>
    <w:rsid w:val="00F65855"/>
    <w:rsid w:val="00F70C6E"/>
    <w:rsid w:val="00FA0D68"/>
    <w:rsid w:val="00FA715F"/>
    <w:rsid w:val="00FB3CBC"/>
    <w:rsid w:val="00FB44DD"/>
    <w:rsid w:val="00FC4CA5"/>
    <w:rsid w:val="00FC7640"/>
    <w:rsid w:val="00FD1B1B"/>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10"/>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4"/>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uiPriority w:val="59"/>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27"/>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paragraph" w:styleId="NormalWeb">
    <w:name w:val="Normal (Web)"/>
    <w:basedOn w:val="Normal"/>
    <w:uiPriority w:val="99"/>
    <w:unhideWhenUsed/>
    <w:rsid w:val="00820BAA"/>
    <w:pPr>
      <w:spacing w:before="100" w:beforeAutospacing="1" w:after="100" w:afterAutospacing="1" w:line="240" w:lineRule="auto"/>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90275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6</Pages>
  <Words>694</Words>
  <Characters>3962</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4647</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Hope, Kristin (DOE)</cp:lastModifiedBy>
  <cp:revision>7</cp:revision>
  <cp:lastPrinted>2012-02-01T18:10:00Z</cp:lastPrinted>
  <dcterms:created xsi:type="dcterms:W3CDTF">2018-09-21T19:57:00Z</dcterms:created>
  <dcterms:modified xsi:type="dcterms:W3CDTF">2018-10-11T2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